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8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9.xml" ContentType="application/vnd.openxmlformats-officedocument.theme+xml"/>
  <Override PartName="/ppt/slideLayouts/slideLayout26.xml" ContentType="application/vnd.openxmlformats-officedocument.presentationml.slideLayout+xml"/>
  <Override PartName="/ppt/theme/theme10.xml" ContentType="application/vnd.openxmlformats-officedocument.theme+xml"/>
  <Override PartName="/ppt/slideLayouts/slideLayout2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63" r:id="rId3"/>
    <p:sldMasterId id="2147483665" r:id="rId4"/>
    <p:sldMasterId id="2147483667" r:id="rId5"/>
    <p:sldMasterId id="2147483669" r:id="rId6"/>
    <p:sldMasterId id="2147483671" r:id="rId7"/>
    <p:sldMasterId id="2147483673" r:id="rId8"/>
    <p:sldMasterId id="2147483677" r:id="rId9"/>
    <p:sldMasterId id="2147483681" r:id="rId10"/>
    <p:sldMasterId id="2147483683" r:id="rId11"/>
  </p:sldMasterIdLst>
  <p:notesMasterIdLst>
    <p:notesMasterId r:id="rId33"/>
  </p:notesMasterIdLst>
  <p:sldIdLst>
    <p:sldId id="281" r:id="rId12"/>
    <p:sldId id="329" r:id="rId13"/>
    <p:sldId id="325" r:id="rId14"/>
    <p:sldId id="327" r:id="rId15"/>
    <p:sldId id="330" r:id="rId16"/>
    <p:sldId id="332" r:id="rId17"/>
    <p:sldId id="331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33" r:id="rId26"/>
    <p:sldId id="334" r:id="rId27"/>
    <p:sldId id="335" r:id="rId28"/>
    <p:sldId id="336" r:id="rId29"/>
    <p:sldId id="337" r:id="rId30"/>
    <p:sldId id="338" r:id="rId31"/>
    <p:sldId id="339" r:id="rId3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0C0C0"/>
    <a:srgbClr val="009999"/>
    <a:srgbClr val="990000"/>
    <a:srgbClr val="000000"/>
    <a:srgbClr val="96969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38" autoAdjust="0"/>
    <p:restoredTop sz="94660"/>
  </p:normalViewPr>
  <p:slideViewPr>
    <p:cSldViewPr snapToGrid="0">
      <p:cViewPr varScale="1">
        <p:scale>
          <a:sx n="85" d="100"/>
          <a:sy n="85" d="100"/>
        </p:scale>
        <p:origin x="1114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5E3FBEFD-1F7B-B3C9-0F11-FC31558E0B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416B524-0C45-B0C0-58B5-E0E7F1A05F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2D6C8A12-71A0-FE22-4FB1-397E389CA47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C1C1D370-EEAB-2AC0-AB30-AA46A86C154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073CAEFB-5610-B25E-7946-BE0C117DA0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3EF14AF2-6EB3-4153-F03A-080BEC34F3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A710CF1-0BA8-4E8A-B089-4CB30452A04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>
            <a:extLst>
              <a:ext uri="{FF2B5EF4-FFF2-40B4-BE49-F238E27FC236}">
                <a16:creationId xmlns:a16="http://schemas.microsoft.com/office/drawing/2014/main" id="{BB3AD1F9-A712-60CE-E2A8-4464C0D3F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>
            <a:extLst>
              <a:ext uri="{FF2B5EF4-FFF2-40B4-BE49-F238E27FC236}">
                <a16:creationId xmlns:a16="http://schemas.microsoft.com/office/drawing/2014/main" id="{22976F76-2E32-63DC-2EB4-3F40028890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8" name="Slide Number Placeholder 3">
            <a:extLst>
              <a:ext uri="{FF2B5EF4-FFF2-40B4-BE49-F238E27FC236}">
                <a16:creationId xmlns:a16="http://schemas.microsoft.com/office/drawing/2014/main" id="{227E97B9-6C01-2526-06C8-61457FE775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E9BB08C-52B1-4094-AFA3-3E3F1FDE1095}" type="slidenum">
              <a:rPr lang="en-GB" altLang="en-US">
                <a:latin typeface="Arial" panose="020B0604020202020204" pitchFamily="34" charset="0"/>
              </a:rPr>
              <a:pPr eaLnBrk="1" hangingPunct="1"/>
              <a:t>21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0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2364221-C5A4-35D8-F26F-18E6CFE1044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088A529-83F0-6657-35E9-2BB299CD3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F253F07E-8722-27FA-5EA8-4C5FEA183A7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01FAA6AE-9265-CE3C-936E-4C7D2048F1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88A16B42-B9CA-919D-9AB6-5C06702FB7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40A13D51-C7E5-8500-AF8E-DD6B567CB0B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E40F1DF-729F-BCB6-95C0-8998C8BCCBC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BCD2DB49-9C41-97FC-6317-44502947F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3EDCDC88-B5E8-83A0-B9E1-340B5D25ED7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AA2DB8A1-16D3-29C7-EB34-343D645B12C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6381266-914C-63A7-600B-78D9807AB5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73952B6-6164-D55B-A953-8272CE2AB7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AA4B97B-5D89-034B-B64E-BD50E17E7B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35E77679-D120-65A4-0F77-DD924B5AE09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521C1EB6-FEC0-026C-BB5C-04A48274049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0AF92-7A39-47C3-99E1-1DF24460BF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087647AD-8DC0-466B-839A-CE63B775E9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4334A8C8-BD17-65B8-E8A3-0A3F57FD5C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0E83C6E-7CDF-469D-800C-1DB61416677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7163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988E811-7D32-1E02-5586-DAE0C00EAD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21931-A26C-4998-9EB7-D51E5C2574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7E5F0C1-9659-CBEF-E630-3AE0143827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86F8FAA-726A-6617-6354-0E4E664596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9D96F0-3D63-477B-9EDA-6BC0198725F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5670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3C889DC-ED82-A646-6FAB-0F7EA06F27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BA69C-199F-4901-9D2C-3A9756317A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5243864-7008-E9C5-4476-E143A438E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94DAAC2-B2DF-8DDF-D7D3-862D746391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49F9D-C144-4EFC-A7B2-B8AE6A697A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1736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E2A10E1-6C8F-9C1C-B2FB-6B1C92528EA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A3CA804-CADF-2693-8913-C9D2A655A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B382A176-7F5D-C2BB-34C8-E4830291B3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ADD1BB32-62A8-5B2A-78DB-C35E31542E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0963F234-BE19-94D4-5530-E98A11594E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1D510A7-22B8-32A0-36EF-023E1FF438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F63776FC-27E2-DED6-EF31-02868F2D783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BF18928-44FA-C6BB-2EDF-6A072FB5CF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C03ACF0-8BDA-6DCC-20D8-13B9EB436B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41297537-EAFF-D523-4DC3-510F2027BE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F8498C01-41C0-D3B2-90D0-9A55AC630B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C398049-B0A2-443E-9EE6-D15702817B4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38B95708-F1F6-D207-4683-39693BFD952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293EFDFE-80DD-7AAC-4B41-1E8C6383ACA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472E4E3A-46BC-E8AB-AA76-9F448162B0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99FBD0FB-3FCF-8604-CEDE-8A25891DB3D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9C943D01-E7BE-E62D-41D4-39DA91070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29227BD0-96FA-3B7C-9D75-04CD0EADA60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D636ECCC-A398-AC54-FF63-E06DEA203B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EE69F8B7-B624-C3C6-71C8-C9493F2B4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9AEBF48-D2B3-464D-A397-A136D72FC4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885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7B89EA6-1433-9A5B-DCF8-F1332111156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D25CBC54-7A93-D3A5-22B0-BF0A066CD9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F1A1F4EC-688E-73BF-99BB-8A96E480E91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97B06A17-BC88-EE6C-37B5-74DC80BE8F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D511BF87-9B18-D700-BAED-E2644C36925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FEFCDB0-600A-9FB9-1DEB-7F8E3E5C98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CC4789B-D019-ED27-D4E9-5845AA305DE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8D60726C-2812-712F-F755-26CE19E3A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FE83688-2DB8-1D0A-DDC9-9E96AD6A7F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8D98A1AD-DF9D-291D-31A1-6BD1098550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2E50012B-0CF7-CEB3-E01A-96304836CB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A330E8B3-5DB3-A4B7-E543-FB830E3C65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E83AF6CB-7D1B-3A30-6BD0-0AD6B2B202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B9C4F91D-AC63-7576-B115-E1B4607E9C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939FB928-1C9B-91E7-F9C9-B43EEFB017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12AB1C62-2407-A0BD-55BD-2F2EC98ABDE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1689A431-46F1-5F8B-B17C-95E398C0C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AB768056-5E38-4923-8721-CF0ED8E2C1D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85B1C04-2646-CEC1-C2F2-0F225A35CB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F63C7B71-34DA-C320-0B5D-6155C3429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81AC4ED-AD00-4030-8C19-509DFB8F2B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2360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339149B-DD3D-B0AE-AA13-6ED597F891F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BB610818-5460-BCB0-9FBC-0610BF7B9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63517593-94AA-DBCC-4FFD-5C385AC9923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C3CAD1D0-32DB-16B6-ECC5-3DF5999DCE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3C80F762-7600-0631-4CB0-4BA37756709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5614C002-B918-55DB-DA65-97EE71F9575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F11934C4-516C-B986-F073-49B85605F88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BF0F8337-D4B7-5E4D-540A-98A436A593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AFEF3025-15AB-8AB9-B5E0-3A88B370EE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51965D40-E64E-F79B-87B6-9BFDCD9941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663B9B0-0ECF-7C3A-98B0-403477EC03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099DE0C-C539-8A86-938A-09C282E453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0CB8C310-1F77-BABD-7B4D-AFF4239AB8F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062034FF-813C-4E5D-606F-4FDFA0D49AB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953AEA09-32D9-C7CF-CC4F-F139EB8B1A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ABC817E6-834D-23D5-4B12-A2B1D7B7A78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B5C99995-088C-662B-BB76-8D80650A5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46120A41-4CBB-F079-D18C-BBBE8B76130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7BA2896-28EF-32E6-0E59-5615BE5AB2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59444B53-9E14-7BD4-301C-EEB3DC0578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2C57990-B1CE-4DE3-833D-E710110C1B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60534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B8FFE0-5550-9958-355C-C57C09523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81E5B-EB2E-48E5-8DD2-7C1578FFF23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CB141C1-EB6E-18A4-75C7-090295BD75C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71C2DC-B8B1-4454-9C03-29386327581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D0201C8C-CE89-1080-5D9D-9867A5DCB1E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8844960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347CE04-FBBD-19AC-DC9B-D9AEC419D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00F23C8C-1CD3-4950-885A-5F22C49CC8F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8CC69A6-A1EC-89BD-DFB3-CB6E861E4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E95AE23-C987-48F5-CD2F-E67241579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217DA3D8-9590-49F6-8EDE-66C0C78661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785586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CC9B492-8238-F398-EE7A-85BE77A673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97D6AE-E45F-0811-B86A-8D9A45DA95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AA51D33-04F3-B685-A4F1-786D5A71DC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12A31B-DB33-4C77-953F-051C8D32B2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770085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223CE7-2D4D-9C57-C52A-35F80152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34457A-379A-6D6F-24F1-77BD1FE5F4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113DEE-6A73-DDEC-DC9F-6B96F7E10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A6EF5-0AFB-4E9A-9A6B-B5D8F51700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98163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DF0033F-9E06-0832-3B45-D8AE8351A7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10B81162-C047-4C78-83FF-E40EF1E9D41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7102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DE43C34-69E2-C043-C4A2-748CB9F41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9EFC6-5342-4367-A158-B933ADC183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4EB2EBC-CBDB-5919-912B-23002F1814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891B7C0-0DE9-F714-B419-453A9381FE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3EB7E-7939-4628-8A5B-E508303279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05661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AC9FF57-4258-7A7A-D724-846E414170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3D338C1-BCAE-5ABD-3BF7-7C1CAEED2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B540C4-04B6-52A5-A581-9D33E10C9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0"/>
              </a:spcBef>
              <a:defRPr>
                <a:latin typeface="Comic Sans MS" panose="030F0702030302020204" pitchFamily="66" charset="0"/>
              </a:defRPr>
            </a:lvl1pPr>
          </a:lstStyle>
          <a:p>
            <a:fld id="{18F9800F-A915-44B3-B367-DDF4D5DA8F6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23867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408CCC2-AD9D-F1B2-FA42-0A6E83682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535C9FF-979B-6ECD-B842-FFE873D7C3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A12B932-2EE4-5D3E-0ABC-E6A84783ED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2B862-6B35-4233-8699-5EAC77292F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416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09DB78-60A7-9495-5301-90F02C35F0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1E791B0-337A-4509-63C5-6CBA38B143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79FB4A-AAA8-974B-DE1A-C3FD85EAE3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DBCE4-6CBE-4D4D-967B-39B2AF83ED1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40005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F1314-D339-E9FD-7ED4-B836F9C4D0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762922-BA64-4855-C396-3CF1CA7B6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DF03EF-4746-8CFA-6191-5D11DAD596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FAD8D6-5CA0-462F-9480-F87FE40EF1B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712019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6E311B0-9781-7787-D157-412DD263CE6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DA9D4379-7A4F-F78D-8593-18EF9B9977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C9E19BCD-C043-95FB-F6CC-23E74988CE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DEA88306-ECFD-5207-4483-11AF6E88D9A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15D62FE-0132-55FB-7744-E82A60DA1C7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F7936E6-55AC-852B-610D-3EEFBB4FA76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4CF6584-63BD-07AE-C0B5-9754302C1BC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BA183541-5851-D67E-0E49-E21CC765A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36E75D23-5B2D-C464-F4F1-B5AF974C58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5792C557-1E04-A734-3AF6-4C8BD34DE7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C71F877-0EE1-BC06-571D-C46F27138F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AF5CC58-1178-8479-3CCD-56F39CC433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02068CFD-98DB-388D-5115-D2299C5A53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6682F75F-6D39-3C80-23B1-2A0D80826E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780C8C02-560D-76C9-FCBF-41E41AEB21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B2E11183-B920-34B1-C919-4D66D02BAA3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479CD1D4-7DF0-1BF5-2C7E-293828D2A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32B77976-8D79-7C83-7140-C0959113C9C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C8F2D586-F003-27C0-2424-D03944E5B2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F44234BF-BBA3-9E5A-ECC9-555B74F23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58D6889-FAEE-4721-8958-375E0089C1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54452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D379D84-9137-0058-8434-E3EAFF308F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E1BEAD7-5B4D-7CFB-B1D1-C4A8AA6EE6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182FD9D3-6848-CCF5-9715-6DC56900A4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9D1D9-0309-42A6-A61E-867C5A3574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74109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3461DFE-1362-E642-83FC-8EE85439F89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EB6D9C18-351F-A10C-D9E5-47F1F1C65F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27FC034A-C577-956A-87E6-8BC4F786028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649AAF4-2796-5E0A-7B02-58001EC329E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DA82423C-8A2D-8CE8-22CF-290ED78690C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9456BD79-B916-8A9D-359E-2890F08391E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AFB174B-43D8-A26F-AA8A-AAAC828FB0B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31E15599-74D0-9A27-CC64-4F94A32ABA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BB76BB47-03F2-A529-06CD-26315B61C8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46DC421-3241-5345-29E0-115E8124CD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77DD23F-4744-F85D-B014-7F74C73B36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9DA13D59-0F50-4771-0632-1351F32E1F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F9EB9F96-A3AE-3C2D-8749-5ED1FBAE75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6B1AC96C-0D17-9E6F-06D0-28F2AF44A8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8257389F-1939-3A91-4226-8CCFEB2A51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CCE4108F-26AD-939A-2C89-4DD0E77F7DE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D54E47C5-3E81-8578-A03B-21E55B004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17058247-E657-2925-CB52-07C490EEDFC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D3525645-5335-BA97-D16D-4CA6C8F839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B38C948C-3FE5-7B41-91B7-26A444632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12B0478-527F-4F5B-90CA-81F98903B97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5088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33CD432-FF6D-7848-2F45-6B498A4A0F6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6A45EA05-34DE-3697-7779-454A69844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05340935-C58B-FA76-6420-5561293FD00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3D46C50A-4280-5060-F55C-8D62AC2AB69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B4949D12-E4CD-4EEF-FB9C-39767A2B1F0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38E53070-03FF-BE69-BFE6-569537AED64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55AF9A9C-DB1F-7539-191C-5C7B2D42166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45C3D864-EDB3-D447-E149-22EA9A8EC2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B5591336-E0A3-7AEB-E36F-1096133E85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B960B4E7-37CB-E42D-6E22-006E0D5D6E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3CA0E023-1338-53A7-63CF-442492C54B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766DC14-9CA9-0F6E-B704-59C9E2CE51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2711CC02-CDFA-8C67-EC47-D2842486B7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0C8FAA97-3FB0-A630-83C2-E4E1666194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894D4FA6-4796-8355-E1CA-81A6075E2B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7749A9EF-7189-12C7-B2F4-9414C1F45A5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3791A621-AD74-816C-DF43-661AC8D9B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76D8CD12-F39A-394D-9A23-94479D3571F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E4F263C8-BE66-0347-0219-6AE8E9E153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D00465D5-0000-D65D-B42C-B07A1F1961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FE5305B-76FC-4850-851A-2FBB0264B2E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2936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996666F-92A3-6B6E-2929-33A3DB7942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B86D2-A9AD-4FDE-8B61-B8A9434110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5C58BCF-7CE7-8E56-A003-0DF2A0ED93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737996B-EA55-F5AE-711E-4E3C4CBEBA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8C1FA-B04B-48EC-9CA6-E26F1EEE43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259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01DCF15-F1B9-EFA4-2389-15CE46EB2C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6E55E-E5C9-4A1D-9BA5-AAF22D480A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3E215C9-8FA4-D9D3-A7E2-B17F7F0139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61B7AF5-8AB4-C041-A387-99C7746A90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95073-431A-4E2B-BE7D-2147F3DAC3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9339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BBD58C47-DF09-6D9F-4891-49A0AA9E9B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79131-3B7A-4CF7-BB15-5629DC519D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45ADCB2-228B-E1FF-DCDA-64F2A12D2B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A443EC9-2C1B-9596-A70D-E7458229A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368501-F6A2-4426-99C2-64388840BE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6516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CD6B321-A410-8002-8014-AD2A34A234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2D4E-D95E-4B87-8241-5CB3BE4A9B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E889EDD-5F47-9D83-5525-8EB92A365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EA1F407-303B-D842-A505-7DCC25471C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505E7-71FD-47A9-AE1D-FCB24A9516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32752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817C5B26-3B9C-C7D5-35C6-23AB1462FE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C6FB8-25B3-40B2-9792-64E712A773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3F555AC-3E24-B0D5-0B87-31E539D3E5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688D4EE-E10E-2634-D682-7172542B98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84DF00-E21B-4601-85A0-AEA2F00F64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74099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2E1D73C-9DF9-BE14-D803-D627F1B98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2F78A-D054-41B2-93ED-0A935F85E4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7914F61-BA95-9C14-1250-B20ADE4394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A1E580A-F8A5-3AEE-1621-EE2A9A665B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FC089-D5C6-4E77-8AE4-ECDAA47A4C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69813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5BF6052-5A8F-09BE-AE4C-7732276ED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15D98-A758-466C-833E-CF43725DEB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C6C7B72-A2EA-EA99-27D8-15A45686A8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6AA1DAA-AEE9-A865-BA69-6F55C2D29A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F20F5-355C-472B-B6A5-0A9CF358E9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178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5" Type="http://schemas.openxmlformats.org/officeDocument/2006/relationships/theme" Target="../theme/theme6.xml"/><Relationship Id="rId4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0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.png"/><Relationship Id="rId5" Type="http://schemas.openxmlformats.org/officeDocument/2006/relationships/image" Target="../media/image1.gif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64193153-2AB6-9AFF-D953-4F6524557B6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29052F58-22E9-F48D-BC9D-CDBD9600EE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EC9485D4-0C5A-3191-542D-E29AC95461D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F23EE072-22AD-6FEB-9E70-0D06F0AA2CB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FE7F9332-252E-56B3-F9F8-8E6C594AF0F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3EC18491-C6EB-4231-E538-00E3B2A6EA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C7A7DA22-4F92-884E-5841-54F370585A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03BE480F-A312-7FB4-9000-F228F7418A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35AC2D5D-114A-85DD-D76D-437363D40C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96ED300E-017B-4229-3C8F-C9E42CAA53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F58A0489-32F2-0349-F601-6D43A529B2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BDC332CA-48A7-3199-BA30-0EBB14327D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DBA93973-40B4-6595-7B9F-1D5659EFF1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3B98A743-DF39-AB82-079F-6B4D41468A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641A24A-3F66-1699-592F-F98293665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332FE02A-6B66-56E8-8B09-8B5F95CCD2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963EADC0-BD2C-40F6-83ED-CA1C7E662F3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2CDB1006-23D8-8056-497B-75FDC9B194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4F020BC1-F24F-AF8B-5349-3268561F66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4B92D06-1FE3-4DA8-A2F5-A6CE3E924AF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4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F9E639E9-57F1-4773-3E1F-AF32C203688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71E9957D-5163-3025-DD2E-613EF81FD9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10D0421E-4816-7723-77C9-90124D3410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5373" name="Group 5">
              <a:extLst>
                <a:ext uri="{FF2B5EF4-FFF2-40B4-BE49-F238E27FC236}">
                  <a16:creationId xmlns:a16="http://schemas.microsoft.com/office/drawing/2014/main" id="{555880AF-9668-7676-4388-5620BF1A62F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08C353BF-FD6B-E95A-C0A8-EBAF51E486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E5980634-B033-3FE4-A230-5FADB9361FA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EFB6D97B-D757-02CD-C2D5-91ED3597BB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C6F6B427-E12E-90E8-4380-9EBAC4B5F3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284EBB67-7BFA-E6D4-0330-43CA35623A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C5847304-5BC5-4561-FA15-0F8F9D6268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E1B86A34-4CB4-C807-D91D-38C9762A44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0F7B348C-7923-FEBA-1ED8-835EC82862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2EC33EC9-D1B2-16AE-8E46-65B5E02326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098A4708-9DAD-7ED3-F392-E2F8A8740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1F317C30-8354-9A09-2033-893B3B88EF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39422AAB-D152-50A9-023E-1EF7225833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0FD3B2F3-72DC-0648-AA61-0F0C0AF904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E03B3D93-E84A-9BD3-BF1F-4C1B667608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801FB9B-7855-464A-BB24-7E73117495D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D201FACC-54A7-B798-48C8-3E059C8631DB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5369" name="Picture 21" descr="scottishflag">
            <a:extLst>
              <a:ext uri="{FF2B5EF4-FFF2-40B4-BE49-F238E27FC236}">
                <a16:creationId xmlns:a16="http://schemas.microsoft.com/office/drawing/2014/main" id="{D75AE11B-D1FD-317E-61D2-2B5CA665AE79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22" descr="Office Objects 0572">
            <a:extLst>
              <a:ext uri="{FF2B5EF4-FFF2-40B4-BE49-F238E27FC236}">
                <a16:creationId xmlns:a16="http://schemas.microsoft.com/office/drawing/2014/main" id="{21F28C3C-331C-0AAD-AFB3-5F55A1A5E1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9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>
            <a:extLst>
              <a:ext uri="{FF2B5EF4-FFF2-40B4-BE49-F238E27FC236}">
                <a16:creationId xmlns:a16="http://schemas.microsoft.com/office/drawing/2014/main" id="{7DF97011-14E2-FC49-EB0E-FE2BF753A73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4C388A88-FCEC-DFD5-AD5F-4CD5040171F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55196E8C-3383-ED91-DAE5-82246F9384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6397" name="Group 5">
              <a:extLst>
                <a:ext uri="{FF2B5EF4-FFF2-40B4-BE49-F238E27FC236}">
                  <a16:creationId xmlns:a16="http://schemas.microsoft.com/office/drawing/2014/main" id="{E567C492-1F2C-50E7-6764-99DA354F656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A34A674D-B6BA-2E2C-F822-76B7FD1E7B2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0355BC6C-36D0-869E-7EDE-FCD2A90872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32417614-EB9A-D6B6-DFB6-CC483A9EDF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B0EF4ACD-7C11-14CC-9437-3D596EA2F0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60EDB8F0-2913-1500-8725-8E573D90B7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4EF6C27A-3314-A420-2363-5838247741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50C7AD54-6602-2424-C9B3-DFF1806EDF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645F4426-050C-F52E-53DC-5DAB7CEDD5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0DC67C3C-6CB4-19D4-AE6E-1A20736242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FE7FED96-3E1C-D8FD-6CD2-BDC6E510E3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9EBE0CF1-D268-0AC2-D623-5A4C1264E7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CD2FCA78-1AA2-4CB8-B104-3266B3E5F2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143BCBE5-55B5-CB5C-EDC8-A02EE12ED4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D529385E-1C77-813C-96C2-8CCE63E3B52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F935926-D30E-4883-92CB-8AEE497873F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2BF70A7C-3FB2-2177-7010-99CC7724270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6393" name="Picture 21" descr="scottishflag">
            <a:extLst>
              <a:ext uri="{FF2B5EF4-FFF2-40B4-BE49-F238E27FC236}">
                <a16:creationId xmlns:a16="http://schemas.microsoft.com/office/drawing/2014/main" id="{9D56598D-8E70-809E-0B72-73271734D7F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22" descr="Office Objects 0572">
            <a:extLst>
              <a:ext uri="{FF2B5EF4-FFF2-40B4-BE49-F238E27FC236}">
                <a16:creationId xmlns:a16="http://schemas.microsoft.com/office/drawing/2014/main" id="{D59516EC-6BBB-21CD-731A-F8ED4E9C3D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EC8AE033-6801-D41E-47F3-E4EE98C07F8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0FEB10AA-5F8B-A1BE-CF27-AB72ADE8958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BD0DCC41-429D-A4E5-BFFF-E888B427AD5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7181" name="Group 5">
              <a:extLst>
                <a:ext uri="{FF2B5EF4-FFF2-40B4-BE49-F238E27FC236}">
                  <a16:creationId xmlns:a16="http://schemas.microsoft.com/office/drawing/2014/main" id="{CE270233-B387-83B1-571E-178EDECF931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C28536B7-0B78-3BED-A769-09AC5B4AE3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2E41E374-8EE2-DCE2-7512-372C30E740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F0BFDEA5-9AA3-9DAF-3855-19020AB9AFF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7EE1E9F4-6F63-BC38-DEF0-312EE060AF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8B81BE87-9DAB-204E-A0C3-019E1860B5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4F1FB7E8-39D4-C97B-EAC9-5FFF68D9BD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5CB16C99-BD27-BE7D-8BCE-DF91B8C3A37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456898A5-98EC-68EC-428D-3B30D1A106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13607391-F64D-D7AC-B69E-3FD77F8A76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2CB6F3D8-A569-EB54-D2B9-8E8488B1DC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1B67C0B7-0EB8-2F24-2441-EEB40B27F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F30BAD6D-B51C-E666-6DDB-8647A4C414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1D388A13-2CF3-FF60-EBC5-2E2EBBD7C9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6A555EB0-F580-3F5C-F3DA-BC2FFFEEF6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3216842-09E0-440A-BAEA-59CEA7E0A3D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99EB87FB-84CB-3787-826D-94EC9124A46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7177" name="Picture 21" descr="scottishflag">
            <a:extLst>
              <a:ext uri="{FF2B5EF4-FFF2-40B4-BE49-F238E27FC236}">
                <a16:creationId xmlns:a16="http://schemas.microsoft.com/office/drawing/2014/main" id="{719556E8-2860-7CCE-B9E7-B4A4FE4C2544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22" descr="Office Objects 0572">
            <a:extLst>
              <a:ext uri="{FF2B5EF4-FFF2-40B4-BE49-F238E27FC236}">
                <a16:creationId xmlns:a16="http://schemas.microsoft.com/office/drawing/2014/main" id="{D08E37C9-12EB-5A8E-CD2A-39799A63F26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405E2E99-FE76-E17D-34F2-69E52C94EA9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F02CC44A-EDE0-9D6D-A8FD-AD4B98F09A9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5192D395-B87F-402D-4947-10507EA2CF5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8205" name="Group 5">
              <a:extLst>
                <a:ext uri="{FF2B5EF4-FFF2-40B4-BE49-F238E27FC236}">
                  <a16:creationId xmlns:a16="http://schemas.microsoft.com/office/drawing/2014/main" id="{A0378225-A3F6-977A-E0A7-A3CDBFC42E1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1E015BF4-C0B1-7A58-35C0-18D9BB20E8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A609BB6E-8CFE-CCF2-037A-BBBC638134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B94490F0-6691-5B4B-457E-86416765B4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291C58E1-A280-18D7-9F7F-D8556087993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DFC6B0DA-FD05-D585-F3A3-69C5828368E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CF5C9EB5-7327-92EE-FB75-E05A3E5175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649D54F4-BE54-6E63-7366-411996320D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EA926365-0870-A235-4BC8-067F4035F5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CE6EA80C-5F02-8D4F-D91F-F5E6E12483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4007F452-3DF8-EFC5-BD13-A15CEB347A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C53F1FDE-F483-BE0B-B72B-2EC7E0BB5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D30ED223-83D0-EC0F-8D35-F49F98F796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F378F340-3343-EA68-8855-DE9AA671FA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1FE1402A-88A2-E18B-6EEC-F5B47F07E9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49DCD88-AB73-421A-A965-78E02359391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577EFA70-18F6-331E-D243-F3DE572A8E0C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8201" name="Picture 21" descr="scottishflag">
            <a:extLst>
              <a:ext uri="{FF2B5EF4-FFF2-40B4-BE49-F238E27FC236}">
                <a16:creationId xmlns:a16="http://schemas.microsoft.com/office/drawing/2014/main" id="{963AE2B8-7FA4-DA4B-1B05-F1B1E5A0539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2" descr="Office Objects 0572">
            <a:extLst>
              <a:ext uri="{FF2B5EF4-FFF2-40B4-BE49-F238E27FC236}">
                <a16:creationId xmlns:a16="http://schemas.microsoft.com/office/drawing/2014/main" id="{197BBD17-F84A-AF9A-0096-4C43F8428C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815117B7-1956-1ED3-2074-089A2B7F402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24D5D226-0B99-D6FA-D7EF-AD7ABE51E5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F076D101-6143-47EE-CB95-FA76AA5D04B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9229" name="Group 5">
              <a:extLst>
                <a:ext uri="{FF2B5EF4-FFF2-40B4-BE49-F238E27FC236}">
                  <a16:creationId xmlns:a16="http://schemas.microsoft.com/office/drawing/2014/main" id="{61D16CB8-3A1C-F5F2-6B6D-8A6F1C98326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0917AE00-34C7-9563-8940-F336E28E1A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61ACED13-586A-449A-A867-02229EF59F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20A524E5-C7DA-9E05-51E8-802E75FB95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6157D56C-51FC-65A1-B663-0BC0539BBA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034A9D31-1976-E390-B024-366F5C71E4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42D27B35-54A6-D1FA-8DFB-CC5BB05FD7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44ACFE60-3F56-B61E-5E6A-A7F5DEA881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F7A472BE-7187-B3A2-9F49-3A7044623C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F5EB1495-3C90-E8D5-A0EC-620E61BBC6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F2486B87-9006-A86A-47BE-BD72F080D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6676427E-E2AD-DA4F-3AAF-AA572072F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70D26D07-6400-99B8-291F-495ACD0C2DF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FECC19F2-4A5D-6B80-47B3-27FFBE86FB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7E1E2071-7D4E-BE96-DA3F-1EFDBACF42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EABBA98-90D2-49EA-AB38-6DC4E2504B2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C774B804-FE5A-E01D-D880-DB7037D98918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9225" name="Picture 21" descr="scottishflag">
            <a:extLst>
              <a:ext uri="{FF2B5EF4-FFF2-40B4-BE49-F238E27FC236}">
                <a16:creationId xmlns:a16="http://schemas.microsoft.com/office/drawing/2014/main" id="{FF54DA03-6DB9-044E-548F-BB683BCC558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22" descr="Office Objects 0572">
            <a:extLst>
              <a:ext uri="{FF2B5EF4-FFF2-40B4-BE49-F238E27FC236}">
                <a16:creationId xmlns:a16="http://schemas.microsoft.com/office/drawing/2014/main" id="{4829D03D-4E7C-80F3-304D-4CB120EBF6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7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E55729F7-9D0C-2E5E-4A58-D77AE47E0CD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BE0F8DD0-E241-2FF5-7D1B-E4E5038F52E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6633A2D2-A71C-A6D0-0837-FBA79E7473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0253" name="Group 5">
              <a:extLst>
                <a:ext uri="{FF2B5EF4-FFF2-40B4-BE49-F238E27FC236}">
                  <a16:creationId xmlns:a16="http://schemas.microsoft.com/office/drawing/2014/main" id="{7E831E93-E823-67FA-0DA4-013DECA4B40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263D280E-92A3-8B6E-9048-930B0E0408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A11B18D7-5428-AB03-BECA-35FB043F47D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F5A41FC2-EE48-DA58-DA4D-B399875E3E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BA2FA66D-B446-CC0A-8892-22AEAD054D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A53088BE-620A-4E88-9E74-57E7E0C76F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595E26B7-DCD6-9F25-B6FE-AF3707C8BA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90764454-80D2-85EA-211F-EB3CEDFB9C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7A297698-4804-03C4-3D1C-B6ACE95C69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0E97A0C9-D77D-CFB9-E702-73BBB29437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B4BEBF96-2F82-7282-2E98-2304F4AC42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AAF291B9-D97D-2F58-EDCD-95E01C5CC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75E73F06-F726-B17E-9C22-AED271D8E65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4549428C-BE14-7816-474F-CA8062B50C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4E838C2D-827D-5A76-FAAA-065168CECA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D5C9F38-9D7D-4592-82E2-4529C4584E6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1C9ECA10-C5A3-E5F1-9EBD-83FAF41E4AA3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0249" name="Picture 21" descr="scottishflag">
            <a:extLst>
              <a:ext uri="{FF2B5EF4-FFF2-40B4-BE49-F238E27FC236}">
                <a16:creationId xmlns:a16="http://schemas.microsoft.com/office/drawing/2014/main" id="{BE2068E8-0811-6BFB-163F-6253CD96175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22" descr="Office Objects 0572">
            <a:extLst>
              <a:ext uri="{FF2B5EF4-FFF2-40B4-BE49-F238E27FC236}">
                <a16:creationId xmlns:a16="http://schemas.microsoft.com/office/drawing/2014/main" id="{41C427CC-1C23-E747-20DE-DB1CDFCFCD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8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>
            <a:extLst>
              <a:ext uri="{FF2B5EF4-FFF2-40B4-BE49-F238E27FC236}">
                <a16:creationId xmlns:a16="http://schemas.microsoft.com/office/drawing/2014/main" id="{C92D201A-BEEC-841A-92D1-68BB00F8C81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1267" name="Text Placeholder 2">
            <a:extLst>
              <a:ext uri="{FF2B5EF4-FFF2-40B4-BE49-F238E27FC236}">
                <a16:creationId xmlns:a16="http://schemas.microsoft.com/office/drawing/2014/main" id="{99834C32-7B23-3FDA-865F-C26FA65331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E5A8C1-7AC2-A821-A72A-9F5DCDD145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B68CFC-3616-C63E-F80C-949A202109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320A2D-3666-1280-88B0-07E313E014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A40FA94C-A53C-463E-8030-810EE55069E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>
            <a:extLst>
              <a:ext uri="{FF2B5EF4-FFF2-40B4-BE49-F238E27FC236}">
                <a16:creationId xmlns:a16="http://schemas.microsoft.com/office/drawing/2014/main" id="{B34FEB13-1163-5237-7E46-34A8C045E5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2291" name="Text Placeholder 2">
            <a:extLst>
              <a:ext uri="{FF2B5EF4-FFF2-40B4-BE49-F238E27FC236}">
                <a16:creationId xmlns:a16="http://schemas.microsoft.com/office/drawing/2014/main" id="{8AB24177-EEED-8A74-8C5B-996384BB7A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C1347C-62C9-714E-82FF-45A07FA04E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fld id="{7C361A18-CB01-44B4-9FA0-1B23AB363937}" type="datetimeFigureOut">
              <a:rPr lang="en-US"/>
              <a:pPr>
                <a:defRPr/>
              </a:pPr>
              <a:t>7/4/20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6BCEDE-FDE5-CB43-90B9-53B569C70F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52A2B1-B26F-3A61-3FC8-065DA53B36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fld id="{76F7E6D0-740A-46C5-A31E-68B965CE340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D4061D29-F423-826F-D5B4-F5E4BC3D532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56F9D002-A8FF-97F4-E5BF-9C84065C06F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8163F337-C4C0-E230-16CB-5AF48C18FAB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3325" name="Group 5">
              <a:extLst>
                <a:ext uri="{FF2B5EF4-FFF2-40B4-BE49-F238E27FC236}">
                  <a16:creationId xmlns:a16="http://schemas.microsoft.com/office/drawing/2014/main" id="{928B6797-84AF-F08C-4CA5-3D501C1EAC0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85A35D39-2B11-2EFA-6885-8CEEB7BF30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B54F3E5A-F61A-F786-6EC6-7C9EAED259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9ED59F5E-4B7A-C2C4-80A3-2A1CB29FC6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A4AB6E12-98EF-B52E-49B3-5D1A095EE3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DFF96C5D-217A-8F29-4FD2-91599AA180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A9F32B40-62ED-57EE-88F7-3D9542F4BC2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F5B0B476-9F24-5754-A412-278B46910D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EBE99D92-E9A1-D436-1E28-054E2B2EB8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003F1FB3-FEEE-0E37-55DF-8B005FB9CD7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0981ADAA-0BAF-3A0C-9C40-154449124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5105158D-5936-E449-33D1-BAF76801B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D354BCBD-B23B-9208-1AAC-FEADD92CCAD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89F33022-800B-5810-4618-59F462A4B2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46EC1F45-C040-2A4F-2DC0-0610589A4A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6916FB5-B7C0-4E7E-9222-45FECBE7BF6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ECF9AE63-8DD4-D289-633D-1804F13F5905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3321" name="Picture 21" descr="scottishflag">
            <a:extLst>
              <a:ext uri="{FF2B5EF4-FFF2-40B4-BE49-F238E27FC236}">
                <a16:creationId xmlns:a16="http://schemas.microsoft.com/office/drawing/2014/main" id="{A3F1DD87-B86C-84FD-7D78-D2B59CD9F74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22" descr="Office Objects 0572">
            <a:extLst>
              <a:ext uri="{FF2B5EF4-FFF2-40B4-BE49-F238E27FC236}">
                <a16:creationId xmlns:a16="http://schemas.microsoft.com/office/drawing/2014/main" id="{5F01603E-9252-CEFE-6215-DB70C687338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B6F80A13-19C3-74DE-028C-9C58453AAD4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5013503A-FAAF-E168-14B2-6F25A03CEA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5A7A80C0-69AC-2D63-313F-31002FEAB72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sz="240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14349" name="Group 5">
              <a:extLst>
                <a:ext uri="{FF2B5EF4-FFF2-40B4-BE49-F238E27FC236}">
                  <a16:creationId xmlns:a16="http://schemas.microsoft.com/office/drawing/2014/main" id="{1F386418-004B-DF6F-B194-233D43279A2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40037D64-1ABC-15FC-9D65-E2B9B89D1A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E13441EA-CE3B-B246-7416-C5F4B57942A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47D033BD-B089-732C-028D-9F46669915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64F1B9AA-3012-2FDD-B259-81C55C9854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15FF5BFF-7E4B-63DB-D19B-520DC8B9DC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3623B9C4-C6EF-B30B-1271-742BBF67C3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88BCB90D-08C8-4256-6108-2F30D1C128A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B34363D-A5FA-6ABE-0431-06C425BA1F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4F29568D-EDF2-8B33-4D66-A7418F5033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sz="240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6A138FFD-B835-F8F3-3A47-DC256957A1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4E10B6D1-FA31-AE33-2A39-026151E2BF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8DF8EDA9-D0BC-1811-86FA-580540A199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E721FF52-828D-2CB2-82F1-92301ADB84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F3F497DC-4FA0-9CD6-9D3C-F024BC5127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15971EA-6418-45D4-A493-5C40A1C5F3A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7D5A9164-152B-B0FC-365A-FFE4EB939EF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14345" name="Picture 21" descr="scottishflag">
            <a:extLst>
              <a:ext uri="{FF2B5EF4-FFF2-40B4-BE49-F238E27FC236}">
                <a16:creationId xmlns:a16="http://schemas.microsoft.com/office/drawing/2014/main" id="{80300AB8-8A59-D72E-51D2-063BED9B757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22" descr="Office Objects 0572">
            <a:extLst>
              <a:ext uri="{FF2B5EF4-FFF2-40B4-BE49-F238E27FC236}">
                <a16:creationId xmlns:a16="http://schemas.microsoft.com/office/drawing/2014/main" id="{F7D0E8B9-5C56-C9F6-58A9-71F7F0B01A9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7" r:id="rId1"/>
    <p:sldLayoutId id="2147483768" r:id="rId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slide" Target="slide15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png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8">
            <a:extLst>
              <a:ext uri="{FF2B5EF4-FFF2-40B4-BE49-F238E27FC236}">
                <a16:creationId xmlns:a16="http://schemas.microsoft.com/office/drawing/2014/main" id="{ADDBAD7E-6445-EE30-AC6A-7BC49E38BD5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DAF974-B94D-496C-9AB9-B72D6FAD2D8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F0A5376E-B04D-F736-28E2-0CBF119B60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1A57D329-9BB8-43C7-A32A-439AD210913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Formulae</a:t>
            </a:r>
          </a:p>
        </p:txBody>
      </p:sp>
      <p:pic>
        <p:nvPicPr>
          <p:cNvPr id="34821" name="Picture 3" descr="scottishflag">
            <a:extLst>
              <a:ext uri="{FF2B5EF4-FFF2-40B4-BE49-F238E27FC236}">
                <a16:creationId xmlns:a16="http://schemas.microsoft.com/office/drawing/2014/main" id="{5861EDBE-C047-7054-6051-249714C1D5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4" descr="Office Objects 0572">
            <a:extLst>
              <a:ext uri="{FF2B5EF4-FFF2-40B4-BE49-F238E27FC236}">
                <a16:creationId xmlns:a16="http://schemas.microsoft.com/office/drawing/2014/main" id="{AC636E3B-528F-698B-DE2E-BF85D7BC5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>
            <a:extLst>
              <a:ext uri="{FF2B5EF4-FFF2-40B4-BE49-F238E27FC236}">
                <a16:creationId xmlns:a16="http://schemas.microsoft.com/office/drawing/2014/main" id="{97D5B109-C154-A655-3371-C876EAA0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2490788"/>
            <a:ext cx="5934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Formulae expressed in words</a:t>
            </a:r>
          </a:p>
        </p:txBody>
      </p:sp>
      <p:sp>
        <p:nvSpPr>
          <p:cNvPr id="34824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0D012D3-5C99-3630-C1E5-6BF0401F8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2557463"/>
            <a:ext cx="560388" cy="465137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5" name="Text Box 11">
            <a:extLst>
              <a:ext uri="{FF2B5EF4-FFF2-40B4-BE49-F238E27FC236}">
                <a16:creationId xmlns:a16="http://schemas.microsoft.com/office/drawing/2014/main" id="{8366F384-ED45-EDAF-898A-9AA760CA5EA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26" name="Text Box 16">
            <a:extLst>
              <a:ext uri="{FF2B5EF4-FFF2-40B4-BE49-F238E27FC236}">
                <a16:creationId xmlns:a16="http://schemas.microsoft.com/office/drawing/2014/main" id="{DA472627-BAB7-BDE8-3756-88F54ABF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3522663"/>
            <a:ext cx="410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valuating Formulae</a:t>
            </a:r>
          </a:p>
        </p:txBody>
      </p:sp>
      <p:sp>
        <p:nvSpPr>
          <p:cNvPr id="34827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E5468279-CC46-C57B-D9D9-72B055079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3598863"/>
            <a:ext cx="534988" cy="414337"/>
          </a:xfrm>
          <a:prstGeom prst="actionButtonForwardNext">
            <a:avLst/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Text Box 20">
            <a:extLst>
              <a:ext uri="{FF2B5EF4-FFF2-40B4-BE49-F238E27FC236}">
                <a16:creationId xmlns:a16="http://schemas.microsoft.com/office/drawing/2014/main" id="{3A2726B3-2E12-7FBA-DCB1-0821AF864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125538"/>
            <a:ext cx="450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34829" name="Text Box 21">
            <a:extLst>
              <a:ext uri="{FF2B5EF4-FFF2-40B4-BE49-F238E27FC236}">
                <a16:creationId xmlns:a16="http://schemas.microsoft.com/office/drawing/2014/main" id="{ED2A33CA-ECA4-DB14-188B-7FD875B72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88" y="5006975"/>
            <a:ext cx="44910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34830" name="AutoShape 2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0EC4BDD-E513-A3E4-AEEA-D497B47E6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063" y="5083175"/>
            <a:ext cx="555625" cy="43497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>
            <a:extLst>
              <a:ext uri="{FF2B5EF4-FFF2-40B4-BE49-F238E27FC236}">
                <a16:creationId xmlns:a16="http://schemas.microsoft.com/office/drawing/2014/main" id="{A4F971CD-8F80-A921-7D9A-9EC7277FEB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571500"/>
            <a:ext cx="4421187" cy="609600"/>
          </a:xfrm>
        </p:spPr>
        <p:txBody>
          <a:bodyPr/>
          <a:lstStyle/>
          <a:p>
            <a:pPr algn="ctr" eaLnBrk="1" hangingPunct="1"/>
            <a:r>
              <a:rPr lang="en-GB" altLang="en-US" b="0">
                <a:solidFill>
                  <a:srgbClr val="FFFF00"/>
                </a:solidFill>
                <a:effectLst/>
              </a:rPr>
              <a:t>Formulae</a:t>
            </a:r>
          </a:p>
        </p:txBody>
      </p:sp>
      <p:pic>
        <p:nvPicPr>
          <p:cNvPr id="41987" name="Picture 6" descr="Office Objects 0572">
            <a:extLst>
              <a:ext uri="{FF2B5EF4-FFF2-40B4-BE49-F238E27FC236}">
                <a16:creationId xmlns:a16="http://schemas.microsoft.com/office/drawing/2014/main" id="{716D4DCF-FAAA-D65F-7EFD-3463E6C28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18">
            <a:extLst>
              <a:ext uri="{FF2B5EF4-FFF2-40B4-BE49-F238E27FC236}">
                <a16:creationId xmlns:a16="http://schemas.microsoft.com/office/drawing/2014/main" id="{C4C3262B-E221-E434-AF7D-E24AEADCC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8208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EEF82A"/>
                </a:solidFill>
              </a:rPr>
              <a:t>A formula is the process calculating a quantity based on a known relationship e.g. Length, Area, Volume etc........</a:t>
            </a:r>
          </a:p>
        </p:txBody>
      </p:sp>
      <p:sp>
        <p:nvSpPr>
          <p:cNvPr id="2060" name="Text Box 22">
            <a:extLst>
              <a:ext uri="{FF2B5EF4-FFF2-40B4-BE49-F238E27FC236}">
                <a16:creationId xmlns:a16="http://schemas.microsoft.com/office/drawing/2014/main" id="{37C7AD7D-8B0F-BE35-396C-73F9888AA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770188"/>
            <a:ext cx="7762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It is </a:t>
            </a:r>
            <a:r>
              <a:rPr lang="en-GB" altLang="en-US" sz="2400" u="sng">
                <a:solidFill>
                  <a:srgbClr val="FFFFFF"/>
                </a:solidFill>
              </a:rPr>
              <a:t>VERY</a:t>
            </a:r>
            <a:r>
              <a:rPr lang="en-GB" altLang="en-US" sz="2400">
                <a:solidFill>
                  <a:srgbClr val="FFFFFF"/>
                </a:solidFill>
              </a:rPr>
              <a:t> important that we remember a  keypoint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when working with formula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1A1B49D-2B04-318A-75D4-12657A0A8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3867150"/>
            <a:ext cx="41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BEB0B2-A46C-D175-C48D-0E5C76DA2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360863"/>
            <a:ext cx="471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759CFD6-53FE-C37A-19B3-3A8C49779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8545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2A86BD-F7E0-7E66-B82E-7A442A9C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348288"/>
            <a:ext cx="501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F1606F-4BFF-F83F-EC05-27EB8DFA2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842000"/>
            <a:ext cx="447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30B05EC-3AAA-3A67-A97C-1EBCCA8C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6334125"/>
            <a:ext cx="43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7A0FBBC-54E1-850F-DB40-2832829B2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867150"/>
            <a:ext cx="147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Bracket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8B5523-DA45-01B4-F11A-AB45A4DE0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367213"/>
            <a:ext cx="581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Other </a:t>
            </a:r>
            <a:r>
              <a:rPr lang="en-GB" altLang="en-US" sz="2400">
                <a:solidFill>
                  <a:srgbClr val="FFFFFF"/>
                </a:solidFill>
                <a:sym typeface="Wingdings" panose="05000000000000000000" pitchFamily="2" charset="2"/>
              </a:rPr>
              <a:t> squares and square root etc....</a:t>
            </a:r>
            <a:endParaRPr lang="en-GB" altLang="en-US" sz="2400">
              <a:solidFill>
                <a:srgbClr val="FFFFFF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D655AA5-B8A3-B154-C64D-CFC0C1EA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867275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Divid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CDF737A-E3F1-6AED-B2D1-4A77D8CAB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367338"/>
            <a:ext cx="213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Multiplica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3EF88EF-8FAA-A84A-8F37-2AA62F58F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867400"/>
            <a:ext cx="1412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Addi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28DD32C-26A6-D5FC-04C8-693D79D55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6367463"/>
            <a:ext cx="1903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Subtraction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86CDE14-06D8-3C9A-78A2-B88FB6C44A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28688" y="3786188"/>
            <a:ext cx="8001000" cy="1587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03" name="TextBox 33">
            <a:extLst>
              <a:ext uri="{FF2B5EF4-FFF2-40B4-BE49-F238E27FC236}">
                <a16:creationId xmlns:a16="http://schemas.microsoft.com/office/drawing/2014/main" id="{FCEF0774-3EB1-00DE-C29C-A149DE157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80"/>
                            </p:stCondLst>
                            <p:childTnLst>
                              <p:par>
                                <p:cTn id="3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80"/>
                            </p:stCondLst>
                            <p:childTnLst>
                              <p:par>
                                <p:cTn id="4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80"/>
                            </p:stCondLst>
                            <p:childTnLst>
                              <p:par>
                                <p:cTn id="4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402F571-6607-4EE2-5E64-74574A9C5011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>
          <a:xfrm>
            <a:off x="1285875" y="274638"/>
            <a:ext cx="6143625" cy="1143000"/>
          </a:xfrm>
        </p:spPr>
        <p:txBody>
          <a:bodyPr/>
          <a:lstStyle/>
          <a:p>
            <a:pPr algn="ctr" eaLnBrk="1" hangingPunct="1"/>
            <a:r>
              <a:rPr lang="en-GB" altLang="en-US" sz="3200" b="0">
                <a:solidFill>
                  <a:srgbClr val="FFFF00"/>
                </a:solidFill>
                <a:effectLst/>
              </a:rPr>
              <a:t>Formula for </a:t>
            </a:r>
            <a:br>
              <a:rPr lang="en-GB" altLang="en-US" sz="3200" b="0">
                <a:solidFill>
                  <a:srgbClr val="FFFF00"/>
                </a:solidFill>
                <a:effectLst/>
              </a:rPr>
            </a:br>
            <a:r>
              <a:rPr lang="en-GB" altLang="en-US" sz="3200" b="0">
                <a:solidFill>
                  <a:srgbClr val="FFFF00"/>
                </a:solidFill>
                <a:effectLst/>
              </a:rPr>
              <a:t>Parallelogram </a:t>
            </a:r>
          </a:p>
        </p:txBody>
      </p:sp>
      <p:sp>
        <p:nvSpPr>
          <p:cNvPr id="43011" name="Text Box 9">
            <a:extLst>
              <a:ext uri="{FF2B5EF4-FFF2-40B4-BE49-F238E27FC236}">
                <a16:creationId xmlns:a16="http://schemas.microsoft.com/office/drawing/2014/main" id="{E690725A-C806-062C-B957-0B67229C7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000250"/>
            <a:ext cx="7326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u="sng">
                <a:solidFill>
                  <a:srgbClr val="FFFF00"/>
                </a:solidFill>
              </a:rPr>
              <a:t>Example 1</a:t>
            </a:r>
            <a:r>
              <a:rPr lang="en-GB" altLang="en-US" sz="2800">
                <a:solidFill>
                  <a:srgbClr val="FFFF00"/>
                </a:solidFill>
              </a:rPr>
              <a:t> : Find the area of parallelogram.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43012" name="Text Box 14">
            <a:extLst>
              <a:ext uri="{FF2B5EF4-FFF2-40B4-BE49-F238E27FC236}">
                <a16:creationId xmlns:a16="http://schemas.microsoft.com/office/drawing/2014/main" id="{FB479D35-064C-A258-74B0-2D30F4F99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4016375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9cm</a:t>
            </a:r>
          </a:p>
        </p:txBody>
      </p:sp>
      <p:sp>
        <p:nvSpPr>
          <p:cNvPr id="43013" name="Line 15">
            <a:extLst>
              <a:ext uri="{FF2B5EF4-FFF2-40B4-BE49-F238E27FC236}">
                <a16:creationId xmlns:a16="http://schemas.microsoft.com/office/drawing/2014/main" id="{221365AE-FAE0-D242-4929-46614B0F090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79588" y="3119438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4" name="Text Box 16">
            <a:extLst>
              <a:ext uri="{FF2B5EF4-FFF2-40B4-BE49-F238E27FC236}">
                <a16:creationId xmlns:a16="http://schemas.microsoft.com/office/drawing/2014/main" id="{96AB8C6E-1B07-E193-EB9C-9FBC1CF6F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213100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3cm</a:t>
            </a:r>
          </a:p>
        </p:txBody>
      </p:sp>
      <p:sp>
        <p:nvSpPr>
          <p:cNvPr id="43015" name="AutoShape 22">
            <a:extLst>
              <a:ext uri="{FF2B5EF4-FFF2-40B4-BE49-F238E27FC236}">
                <a16:creationId xmlns:a16="http://schemas.microsoft.com/office/drawing/2014/main" id="{04DC54C9-606A-4B29-70BC-70F270A7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113" y="3092450"/>
            <a:ext cx="2362200" cy="752475"/>
          </a:xfrm>
          <a:prstGeom prst="parallelogram">
            <a:avLst>
              <a:gd name="adj" fmla="val 78481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B099FF-4D67-E1A9-7B9C-74C4D8EED209}"/>
              </a:ext>
            </a:extLst>
          </p:cNvPr>
          <p:cNvCxnSpPr/>
          <p:nvPr/>
        </p:nvCxnSpPr>
        <p:spPr>
          <a:xfrm rot="10800000">
            <a:off x="1901825" y="4059238"/>
            <a:ext cx="1771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7" name="TextBox 21">
            <a:extLst>
              <a:ext uri="{FF2B5EF4-FFF2-40B4-BE49-F238E27FC236}">
                <a16:creationId xmlns:a16="http://schemas.microsoft.com/office/drawing/2014/main" id="{F918DD35-B3DC-CBDD-33B9-7AC0973AF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43018" name="TextBox 12">
            <a:extLst>
              <a:ext uri="{FF2B5EF4-FFF2-40B4-BE49-F238E27FC236}">
                <a16:creationId xmlns:a16="http://schemas.microsoft.com/office/drawing/2014/main" id="{B0690ABA-4241-BB53-4CB2-7BC1AD0AE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2921000"/>
            <a:ext cx="1849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b </a:t>
            </a:r>
            <a:r>
              <a:rPr lang="en-GB" altLang="en-US" sz="2400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00"/>
                </a:solidFill>
              </a:rPr>
              <a:t> 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4F22D0-93B7-4C3D-DBFC-A689154FC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3613150"/>
            <a:ext cx="1870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9 </a:t>
            </a:r>
            <a:r>
              <a:rPr lang="en-GB" altLang="en-US" sz="2400">
                <a:solidFill>
                  <a:srgbClr val="FFFF00"/>
                </a:solidFill>
              </a:rPr>
              <a:t>x</a:t>
            </a:r>
            <a:r>
              <a:rPr lang="en-GB" altLang="en-US" sz="3200">
                <a:solidFill>
                  <a:srgbClr val="FFFF00"/>
                </a:solidFill>
              </a:rPr>
              <a:t>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D50BFB-581F-7CC3-CF3C-41A5FAF03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4305300"/>
            <a:ext cx="2344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 = 27 cm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6" name="Object 98">
            <a:extLst>
              <a:ext uri="{FF2B5EF4-FFF2-40B4-BE49-F238E27FC236}">
                <a16:creationId xmlns:a16="http://schemas.microsoft.com/office/drawing/2014/main" id="{DEA15447-B5B1-7733-3479-2C13F606123C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396038" y="1774825"/>
          <a:ext cx="2747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545760" progId="Equation.DSMT4">
                  <p:embed/>
                </p:oleObj>
              </mc:Choice>
              <mc:Fallback>
                <p:oleObj name="Equation" r:id="rId2" imgW="1866600" imgH="5457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1774825"/>
                        <a:ext cx="2747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9" name="Object 101">
            <a:extLst>
              <a:ext uri="{FF2B5EF4-FFF2-40B4-BE49-F238E27FC236}">
                <a16:creationId xmlns:a16="http://schemas.microsoft.com/office/drawing/2014/main" id="{BAC7F9A4-0D26-923C-2E96-C2074AE20E2D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703513" y="5537200"/>
          <a:ext cx="43037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58720" progId="Equation.DSMT4">
                  <p:embed/>
                </p:oleObj>
              </mc:Choice>
              <mc:Fallback>
                <p:oleObj name="Equation" r:id="rId4" imgW="3149280" imgH="5587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537200"/>
                        <a:ext cx="43037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1" name="Object 93">
            <a:extLst>
              <a:ext uri="{FF2B5EF4-FFF2-40B4-BE49-F238E27FC236}">
                <a16:creationId xmlns:a16="http://schemas.microsoft.com/office/drawing/2014/main" id="{127DD65B-93EC-1E16-BCA7-3B6718B5E889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714750" y="2820988"/>
          <a:ext cx="3925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558720" progId="Equation.DSMT4">
                  <p:embed/>
                </p:oleObj>
              </mc:Choice>
              <mc:Fallback>
                <p:oleObj name="Equation" r:id="rId6" imgW="1726920" imgH="5587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820988"/>
                        <a:ext cx="39258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2">
            <a:extLst>
              <a:ext uri="{FF2B5EF4-FFF2-40B4-BE49-F238E27FC236}">
                <a16:creationId xmlns:a16="http://schemas.microsoft.com/office/drawing/2014/main" id="{B0FE0B48-ECB0-C08C-1415-7618603615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28750" y="274638"/>
            <a:ext cx="5857875" cy="1143000"/>
          </a:xfrm>
        </p:spPr>
        <p:txBody>
          <a:bodyPr/>
          <a:lstStyle/>
          <a:p>
            <a:pPr eaLnBrk="1" hangingPunct="1"/>
            <a:r>
              <a:rPr lang="en-GB" altLang="en-US" sz="3200" b="1">
                <a:latin typeface="Comic Sans MS" panose="030F0702030302020204" pitchFamily="66" charset="0"/>
              </a:rPr>
              <a:t>Formulae for the </a:t>
            </a:r>
            <a:br>
              <a:rPr lang="en-GB" altLang="en-US" sz="3200" b="1">
                <a:latin typeface="Comic Sans MS" panose="030F0702030302020204" pitchFamily="66" charset="0"/>
              </a:rPr>
            </a:br>
            <a:r>
              <a:rPr lang="en-GB" altLang="en-US" sz="3200" b="1">
                <a:latin typeface="Comic Sans MS" panose="030F0702030302020204" pitchFamily="66" charset="0"/>
              </a:rPr>
              <a:t>Volume of a Sphere</a:t>
            </a:r>
          </a:p>
        </p:txBody>
      </p:sp>
      <p:pic>
        <p:nvPicPr>
          <p:cNvPr id="3078" name="Picture 59" descr="scottishflag">
            <a:extLst>
              <a:ext uri="{FF2B5EF4-FFF2-40B4-BE49-F238E27FC236}">
                <a16:creationId xmlns:a16="http://schemas.microsoft.com/office/drawing/2014/main" id="{6E10879A-46E5-03E6-9E8E-BB808BC9CE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60">
            <a:extLst>
              <a:ext uri="{FF2B5EF4-FFF2-40B4-BE49-F238E27FC236}">
                <a16:creationId xmlns:a16="http://schemas.microsoft.com/office/drawing/2014/main" id="{A90BEF3B-D4D0-24B7-DF80-42B57292D5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80" name="Text Box 61">
            <a:extLst>
              <a:ext uri="{FF2B5EF4-FFF2-40B4-BE49-F238E27FC236}">
                <a16:creationId xmlns:a16="http://schemas.microsoft.com/office/drawing/2014/main" id="{5426BF40-3AF8-42E2-A600-5B2398A5D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354138"/>
            <a:ext cx="417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S4</a:t>
            </a:r>
          </a:p>
        </p:txBody>
      </p:sp>
      <p:pic>
        <p:nvPicPr>
          <p:cNvPr id="3081" name="Picture 82" descr="sphere2">
            <a:extLst>
              <a:ext uri="{FF2B5EF4-FFF2-40B4-BE49-F238E27FC236}">
                <a16:creationId xmlns:a16="http://schemas.microsoft.com/office/drawing/2014/main" id="{9580A029-40CF-F682-FCF5-071326294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88913"/>
            <a:ext cx="133191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Oval 83">
            <a:extLst>
              <a:ext uri="{FF2B5EF4-FFF2-40B4-BE49-F238E27FC236}">
                <a16:creationId xmlns:a16="http://schemas.microsoft.com/office/drawing/2014/main" id="{273E070C-7E48-3C92-7D20-1B4196FEC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2160588" cy="21605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3" name="Oval 84">
            <a:extLst>
              <a:ext uri="{FF2B5EF4-FFF2-40B4-BE49-F238E27FC236}">
                <a16:creationId xmlns:a16="http://schemas.microsoft.com/office/drawing/2014/main" id="{5960DC35-ED6F-6961-F560-E4004BF23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95588"/>
            <a:ext cx="2160588" cy="53816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4" name="Line 85">
            <a:extLst>
              <a:ext uri="{FF2B5EF4-FFF2-40B4-BE49-F238E27FC236}">
                <a16:creationId xmlns:a16="http://schemas.microsoft.com/office/drawing/2014/main" id="{94C8FB06-F30E-FADB-2125-2CDA7B4B8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3063875"/>
            <a:ext cx="2101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5" name="Line 87">
            <a:extLst>
              <a:ext uri="{FF2B5EF4-FFF2-40B4-BE49-F238E27FC236}">
                <a16:creationId xmlns:a16="http://schemas.microsoft.com/office/drawing/2014/main" id="{F3DFEB4E-45ED-D055-0A48-92E255B60A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7088" y="2163763"/>
            <a:ext cx="476250" cy="8763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6" name="Text Box 88">
            <a:extLst>
              <a:ext uri="{FF2B5EF4-FFF2-40B4-BE49-F238E27FC236}">
                <a16:creationId xmlns:a16="http://schemas.microsoft.com/office/drawing/2014/main" id="{63317E36-FC26-913C-5920-6A8F58E3E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270125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3087" name="Oval 86">
            <a:extLst>
              <a:ext uri="{FF2B5EF4-FFF2-40B4-BE49-F238E27FC236}">
                <a16:creationId xmlns:a16="http://schemas.microsoft.com/office/drawing/2014/main" id="{FB5D1A7E-06A6-039A-E0ED-69068E458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3027363"/>
            <a:ext cx="71438" cy="730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88" name="Text Box 89">
            <a:extLst>
              <a:ext uri="{FF2B5EF4-FFF2-40B4-BE49-F238E27FC236}">
                <a16:creationId xmlns:a16="http://schemas.microsoft.com/office/drawing/2014/main" id="{C2CEFA27-B9EB-DD12-14D6-99BFE7843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3003550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3089" name="Text Box 91">
            <a:extLst>
              <a:ext uri="{FF2B5EF4-FFF2-40B4-BE49-F238E27FC236}">
                <a16:creationId xmlns:a16="http://schemas.microsoft.com/office/drawing/2014/main" id="{B44C5C80-13C3-3486-4447-3E3757D3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25" y="19764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D = diameter</a:t>
            </a:r>
          </a:p>
        </p:txBody>
      </p:sp>
      <p:sp>
        <p:nvSpPr>
          <p:cNvPr id="2143" name="Text Box 95">
            <a:extLst>
              <a:ext uri="{FF2B5EF4-FFF2-40B4-BE49-F238E27FC236}">
                <a16:creationId xmlns:a16="http://schemas.microsoft.com/office/drawing/2014/main" id="{900D7F00-F234-6B10-0ACE-36B751C6C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4402138"/>
            <a:ext cx="6462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Q.	If the above sphere has radius 10cm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Calculate it’s volum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Text Box 17">
            <a:extLst>
              <a:ext uri="{FF2B5EF4-FFF2-40B4-BE49-F238E27FC236}">
                <a16:creationId xmlns:a16="http://schemas.microsoft.com/office/drawing/2014/main" id="{48E64D60-48ED-632B-BB16-461CBAB4D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4402138"/>
            <a:ext cx="73580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AutoNum type="alphaUcPeriod" startAt="17"/>
            </a:pPr>
            <a:r>
              <a:rPr lang="en-GB" altLang="en-US" sz="2400">
                <a:solidFill>
                  <a:srgbClr val="000000"/>
                </a:solidFill>
              </a:rPr>
              <a:t>If the above cone has radius 15cm and heigh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	of 10 cm.	Calculate it’s volume. </a:t>
            </a:r>
          </a:p>
        </p:txBody>
      </p:sp>
      <p:sp>
        <p:nvSpPr>
          <p:cNvPr id="4103" name="AutoShape 25">
            <a:extLst>
              <a:ext uri="{FF2B5EF4-FFF2-40B4-BE49-F238E27FC236}">
                <a16:creationId xmlns:a16="http://schemas.microsoft.com/office/drawing/2014/main" id="{2FC75A55-1904-7BEA-B0FA-1D9D3C2DA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1511300"/>
            <a:ext cx="2209800" cy="25527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04" name="Rectangle 2">
            <a:extLst>
              <a:ext uri="{FF2B5EF4-FFF2-40B4-BE49-F238E27FC236}">
                <a16:creationId xmlns:a16="http://schemas.microsoft.com/office/drawing/2014/main" id="{72A5EC8E-DDF7-E9D8-FB6E-1FBA85DCBA9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GB" altLang="en-US" sz="2800" b="1">
                <a:latin typeface="Comic Sans MS" panose="030F0702030302020204" pitchFamily="66" charset="0"/>
              </a:rPr>
              <a:t>Formulae for </a:t>
            </a:r>
            <a:br>
              <a:rPr lang="en-GB" altLang="en-US" sz="2800" b="1">
                <a:latin typeface="Comic Sans MS" panose="030F0702030302020204" pitchFamily="66" charset="0"/>
              </a:rPr>
            </a:br>
            <a:r>
              <a:rPr lang="en-GB" altLang="en-US" sz="2800" b="1">
                <a:latin typeface="Comic Sans MS" panose="030F0702030302020204" pitchFamily="66" charset="0"/>
              </a:rPr>
              <a:t>Volume of a Cone</a:t>
            </a:r>
          </a:p>
        </p:txBody>
      </p:sp>
      <p:graphicFrame>
        <p:nvGraphicFramePr>
          <p:cNvPr id="25622" name="Object 22">
            <a:extLst>
              <a:ext uri="{FF2B5EF4-FFF2-40B4-BE49-F238E27FC236}">
                <a16:creationId xmlns:a16="http://schemas.microsoft.com/office/drawing/2014/main" id="{0A4CCAEF-32F8-0663-2BDC-670A4CCAE9A7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422650" y="2387600"/>
          <a:ext cx="498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304560" progId="Equation.DSMT4">
                  <p:embed/>
                </p:oleObj>
              </mc:Choice>
              <mc:Fallback>
                <p:oleObj name="Equation" r:id="rId2" imgW="278100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87600"/>
                        <a:ext cx="49831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23C1D377-5024-FBEE-9E3A-FC9C015D9A7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301750" y="5410200"/>
          <a:ext cx="6421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558720" progId="Equation.DSMT4">
                  <p:embed/>
                </p:oleObj>
              </mc:Choice>
              <mc:Fallback>
                <p:oleObj name="Equation" r:id="rId4" imgW="3924000" imgH="55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410200"/>
                        <a:ext cx="6421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7DE19736-2A0F-99D2-DBFE-C938C63ADDA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409950" y="1755775"/>
          <a:ext cx="237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755775"/>
                        <a:ext cx="2371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5" descr="scottishflag">
            <a:extLst>
              <a:ext uri="{FF2B5EF4-FFF2-40B4-BE49-F238E27FC236}">
                <a16:creationId xmlns:a16="http://schemas.microsoft.com/office/drawing/2014/main" id="{907B5486-F9CB-9F4B-7AD1-0EDA84F0C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6">
            <a:extLst>
              <a:ext uri="{FF2B5EF4-FFF2-40B4-BE49-F238E27FC236}">
                <a16:creationId xmlns:a16="http://schemas.microsoft.com/office/drawing/2014/main" id="{67E9B048-4608-3597-42CC-61F4E3E7C5F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0000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07" name="Oval 24">
            <a:extLst>
              <a:ext uri="{FF2B5EF4-FFF2-40B4-BE49-F238E27FC236}">
                <a16:creationId xmlns:a16="http://schemas.microsoft.com/office/drawing/2014/main" id="{60FE0F29-2683-2254-85B0-28287069B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797300"/>
            <a:ext cx="2184400" cy="5461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08" name="Line 28">
            <a:extLst>
              <a:ext uri="{FF2B5EF4-FFF2-40B4-BE49-F238E27FC236}">
                <a16:creationId xmlns:a16="http://schemas.microsoft.com/office/drawing/2014/main" id="{D1D84584-516B-E930-5895-68206D1D3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4400" y="4064000"/>
            <a:ext cx="1092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9" name="Text Box 29">
            <a:extLst>
              <a:ext uri="{FF2B5EF4-FFF2-40B4-BE49-F238E27FC236}">
                <a16:creationId xmlns:a16="http://schemas.microsoft.com/office/drawing/2014/main" id="{815DCF55-FA3B-84B6-F75B-CBAC235BE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3703638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3300"/>
                </a:solidFill>
              </a:rPr>
              <a:t>r</a:t>
            </a:r>
          </a:p>
        </p:txBody>
      </p:sp>
      <p:sp>
        <p:nvSpPr>
          <p:cNvPr id="4110" name="Line 30">
            <a:extLst>
              <a:ext uri="{FF2B5EF4-FFF2-40B4-BE49-F238E27FC236}">
                <a16:creationId xmlns:a16="http://schemas.microsoft.com/office/drawing/2014/main" id="{8C9E6AB8-5B1A-B572-C7AF-5070873BCF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0" y="1536700"/>
            <a:ext cx="0" cy="25019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11" name="Oval 26">
            <a:extLst>
              <a:ext uri="{FF2B5EF4-FFF2-40B4-BE49-F238E27FC236}">
                <a16:creationId xmlns:a16="http://schemas.microsoft.com/office/drawing/2014/main" id="{5AAA438F-4E3E-B1F7-160F-9DF455DAD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025900"/>
            <a:ext cx="88900" cy="889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112" name="Text Box 31">
            <a:extLst>
              <a:ext uri="{FF2B5EF4-FFF2-40B4-BE49-F238E27FC236}">
                <a16:creationId xmlns:a16="http://schemas.microsoft.com/office/drawing/2014/main" id="{570EC1A8-A3C7-531D-DA21-98E1092D8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8146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h</a:t>
            </a:r>
          </a:p>
        </p:txBody>
      </p:sp>
      <p:graphicFrame>
        <p:nvGraphicFramePr>
          <p:cNvPr id="25632" name="Object 32">
            <a:extLst>
              <a:ext uri="{FF2B5EF4-FFF2-40B4-BE49-F238E27FC236}">
                <a16:creationId xmlns:a16="http://schemas.microsoft.com/office/drawing/2014/main" id="{0861AA38-5BE0-C94C-350B-C60BA296EE21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3641725" y="3082925"/>
          <a:ext cx="46751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558720" progId="Equation.DSMT4">
                  <p:embed/>
                </p:oleObj>
              </mc:Choice>
              <mc:Fallback>
                <p:oleObj name="Equation" r:id="rId9" imgW="2450880" imgH="558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82925"/>
                        <a:ext cx="46751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3" name="Picture 34" descr="cone2">
            <a:extLst>
              <a:ext uri="{FF2B5EF4-FFF2-40B4-BE49-F238E27FC236}">
                <a16:creationId xmlns:a16="http://schemas.microsoft.com/office/drawing/2014/main" id="{D65ACA5C-DEAF-8A89-7029-2B3BC66D1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6"/>
          <a:stretch>
            <a:fillRect/>
          </a:stretch>
        </p:blipFill>
        <p:spPr bwMode="auto">
          <a:xfrm>
            <a:off x="7105650" y="177800"/>
            <a:ext cx="1398588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61">
            <a:extLst>
              <a:ext uri="{FF2B5EF4-FFF2-40B4-BE49-F238E27FC236}">
                <a16:creationId xmlns:a16="http://schemas.microsoft.com/office/drawing/2014/main" id="{C81BA3E7-2A15-22DB-207D-B5E275253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354138"/>
            <a:ext cx="417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000000"/>
                </a:solidFill>
                <a:cs typeface="Arial" panose="020B0604020202020204" pitchFamily="34" charset="0"/>
              </a:rPr>
              <a:t>S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49B82E8E-F5E4-F190-634C-78F840F81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AB83E397-2A35-6668-552E-BC5038DE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526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2</a:t>
            </a:r>
          </a:p>
          <a:p>
            <a:pPr algn="ctr" eaLnBrk="1" hangingPunct="1"/>
            <a:r>
              <a:rPr lang="en-GB" altLang="en-US" sz="3600"/>
              <a:t>Ch21 (page 172)</a:t>
            </a:r>
            <a:endParaRPr lang="en-GB" altLang="en-US" sz="16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44036" name="Picture 4" descr="ag00463_">
            <a:extLst>
              <a:ext uri="{FF2B5EF4-FFF2-40B4-BE49-F238E27FC236}">
                <a16:creationId xmlns:a16="http://schemas.microsoft.com/office/drawing/2014/main" id="{B8A1E0F9-5C65-F418-C147-3383AA6652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 descr="Office Objects 0572">
            <a:extLst>
              <a:ext uri="{FF2B5EF4-FFF2-40B4-BE49-F238E27FC236}">
                <a16:creationId xmlns:a16="http://schemas.microsoft.com/office/drawing/2014/main" id="{ACCAAE3A-2198-DBF0-E644-E054C77BA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13">
            <a:extLst>
              <a:ext uri="{FF2B5EF4-FFF2-40B4-BE49-F238E27FC236}">
                <a16:creationId xmlns:a16="http://schemas.microsoft.com/office/drawing/2014/main" id="{DF9BCB71-AB14-C711-CC8C-5499FACE4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44039" name="TextBox 11">
            <a:extLst>
              <a:ext uri="{FF2B5EF4-FFF2-40B4-BE49-F238E27FC236}">
                <a16:creationId xmlns:a16="http://schemas.microsoft.com/office/drawing/2014/main" id="{E64061A6-64DB-DAA2-0E47-294EEADD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796CA32-8C8B-3222-2D94-82F4BFDF571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9" name="Cloud 8">
              <a:extLst>
                <a:ext uri="{FF2B5EF4-FFF2-40B4-BE49-F238E27FC236}">
                  <a16:creationId xmlns:a16="http://schemas.microsoft.com/office/drawing/2014/main" id="{9AE5041A-D2A5-5567-656A-302D2F89FE9D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0" name="Picture 9" descr="TICK.jpg">
              <a:extLst>
                <a:ext uri="{FF2B5EF4-FFF2-40B4-BE49-F238E27FC236}">
                  <a16:creationId xmlns:a16="http://schemas.microsoft.com/office/drawing/2014/main" id="{84D972FF-4DC1-B514-A4E4-31080FCD71EE}"/>
                </a:ext>
              </a:extLst>
            </p:cNvPr>
            <p:cNvPicPr/>
            <p:nvPr/>
          </p:nvPicPr>
          <p:blipFill>
            <a:blip r:embed="rId4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>
            <a:extLst>
              <a:ext uri="{FF2B5EF4-FFF2-40B4-BE49-F238E27FC236}">
                <a16:creationId xmlns:a16="http://schemas.microsoft.com/office/drawing/2014/main" id="{4B86C9E4-BE55-0903-CD1A-F1F14908175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785813"/>
            <a:ext cx="9144000" cy="2597150"/>
          </a:xfrm>
        </p:spPr>
      </p:pic>
      <p:sp>
        <p:nvSpPr>
          <p:cNvPr id="45059" name="Text Box 6">
            <a:extLst>
              <a:ext uri="{FF2B5EF4-FFF2-40B4-BE49-F238E27FC236}">
                <a16:creationId xmlns:a16="http://schemas.microsoft.com/office/drawing/2014/main" id="{AAFED2ED-0DE2-DE02-1AFB-165CFA304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997200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8">
            <a:extLst>
              <a:ext uri="{FF2B5EF4-FFF2-40B4-BE49-F238E27FC236}">
                <a16:creationId xmlns:a16="http://schemas.microsoft.com/office/drawing/2014/main" id="{889C1F11-8EE2-9743-A8EF-4A9766C55D5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7"/>
          <a:stretch>
            <a:fillRect/>
          </a:stretch>
        </p:blipFill>
        <p:spPr>
          <a:xfrm>
            <a:off x="0" y="1000125"/>
            <a:ext cx="9144000" cy="2809875"/>
          </a:xfrm>
        </p:spPr>
      </p:pic>
      <p:sp>
        <p:nvSpPr>
          <p:cNvPr id="46083" name="Text Box 6">
            <a:extLst>
              <a:ext uri="{FF2B5EF4-FFF2-40B4-BE49-F238E27FC236}">
                <a16:creationId xmlns:a16="http://schemas.microsoft.com/office/drawing/2014/main" id="{FB7692D5-B847-29C5-3DE7-1CE481905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28453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/>
              <a:t>2 KU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>
            <a:extLst>
              <a:ext uri="{FF2B5EF4-FFF2-40B4-BE49-F238E27FC236}">
                <a16:creationId xmlns:a16="http://schemas.microsoft.com/office/drawing/2014/main" id="{BB4C7C1D-DE4B-ACBF-0845-69D59B8C9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0350"/>
            <a:ext cx="688657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>
            <a:extLst>
              <a:ext uri="{FF2B5EF4-FFF2-40B4-BE49-F238E27FC236}">
                <a16:creationId xmlns:a16="http://schemas.microsoft.com/office/drawing/2014/main" id="{D55E91B0-3E1D-B818-8D6E-ECD64B122BF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5976937" cy="5111750"/>
            <a:chOff x="1125" y="1260"/>
            <a:chExt cx="6105" cy="3240"/>
          </a:xfrm>
        </p:grpSpPr>
        <p:pic>
          <p:nvPicPr>
            <p:cNvPr id="48131" name="Picture 3" descr="BFC47B11">
              <a:extLst>
                <a:ext uri="{FF2B5EF4-FFF2-40B4-BE49-F238E27FC236}">
                  <a16:creationId xmlns:a16="http://schemas.microsoft.com/office/drawing/2014/main" id="{5B1DA9EF-0322-9A09-84B7-07C746A41B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3" t="45529" r="40100" b="46823"/>
            <a:stretch>
              <a:fillRect/>
            </a:stretch>
          </p:blipFill>
          <p:spPr bwMode="auto">
            <a:xfrm>
              <a:off x="1125" y="3525"/>
              <a:ext cx="4335" cy="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2" name="Picture 4" descr="BFC47B11">
              <a:extLst>
                <a:ext uri="{FF2B5EF4-FFF2-40B4-BE49-F238E27FC236}">
                  <a16:creationId xmlns:a16="http://schemas.microsoft.com/office/drawing/2014/main" id="{4BE86146-23C9-C928-F5B4-6D1F6DC30B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47" t="9412" r="20799" b="74823"/>
            <a:stretch>
              <a:fillRect/>
            </a:stretch>
          </p:blipFill>
          <p:spPr bwMode="auto">
            <a:xfrm>
              <a:off x="1140" y="1260"/>
              <a:ext cx="6090" cy="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">
            <a:extLst>
              <a:ext uri="{FF2B5EF4-FFF2-40B4-BE49-F238E27FC236}">
                <a16:creationId xmlns:a16="http://schemas.microsoft.com/office/drawing/2014/main" id="{AA884A56-0069-EF2C-C6E1-056E91E74C9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4813"/>
            <a:ext cx="6264275" cy="6165850"/>
            <a:chOff x="1331640" y="692696"/>
            <a:chExt cx="3686175" cy="4181053"/>
          </a:xfrm>
        </p:grpSpPr>
        <p:pic>
          <p:nvPicPr>
            <p:cNvPr id="49155" name="Picture 2">
              <a:extLst>
                <a:ext uri="{FF2B5EF4-FFF2-40B4-BE49-F238E27FC236}">
                  <a16:creationId xmlns:a16="http://schemas.microsoft.com/office/drawing/2014/main" id="{29460CD4-C280-7B8B-878C-CEA1766A5D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692696"/>
              <a:ext cx="3657600" cy="283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56" name="Picture 3">
              <a:extLst>
                <a:ext uri="{FF2B5EF4-FFF2-40B4-BE49-F238E27FC236}">
                  <a16:creationId xmlns:a16="http://schemas.microsoft.com/office/drawing/2014/main" id="{0543767C-D875-B87C-D726-0750C30BBD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3645024"/>
              <a:ext cx="3686175" cy="122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CB64846-EA65-3100-3F35-A62AB870AE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28" name="Picture 3" descr="scottishflag">
            <a:extLst>
              <a:ext uri="{FF2B5EF4-FFF2-40B4-BE49-F238E27FC236}">
                <a16:creationId xmlns:a16="http://schemas.microsoft.com/office/drawing/2014/main" id="{9F353E1C-860B-D9BC-F4F2-F12B51EF98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6A05B61A-A77E-2902-DFAF-9368C58E8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1914525"/>
          <a:ext cx="7902575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26080" imgH="3060360" progId="Equation.DSMT4">
                  <p:embed/>
                </p:oleObj>
              </mc:Choice>
              <mc:Fallback>
                <p:oleObj name="Equation" r:id="rId3" imgW="562608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914525"/>
                        <a:ext cx="7902575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2" descr="Office Objects 0572">
            <a:extLst>
              <a:ext uri="{FF2B5EF4-FFF2-40B4-BE49-F238E27FC236}">
                <a16:creationId xmlns:a16="http://schemas.microsoft.com/office/drawing/2014/main" id="{AF95883D-D752-2A1F-05A6-CED0B4BC7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14">
            <a:extLst>
              <a:ext uri="{FF2B5EF4-FFF2-40B4-BE49-F238E27FC236}">
                <a16:creationId xmlns:a16="http://schemas.microsoft.com/office/drawing/2014/main" id="{70CE7FCD-BCAA-2605-66B6-196C1E39B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81300"/>
            <a:ext cx="1655763" cy="649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1" name="Rectangle 15">
            <a:extLst>
              <a:ext uri="{FF2B5EF4-FFF2-40B4-BE49-F238E27FC236}">
                <a16:creationId xmlns:a16="http://schemas.microsoft.com/office/drawing/2014/main" id="{D432ED72-3D71-594C-2A69-9ADDBD36C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420938"/>
            <a:ext cx="1152525" cy="10810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2" name="AutoShape 16">
            <a:extLst>
              <a:ext uri="{FF2B5EF4-FFF2-40B4-BE49-F238E27FC236}">
                <a16:creationId xmlns:a16="http://schemas.microsoft.com/office/drawing/2014/main" id="{B932AF2C-0810-2690-AB9C-DB49E1C1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20938"/>
            <a:ext cx="1727200" cy="1081087"/>
          </a:xfrm>
          <a:prstGeom prst="rtTriangle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033" name="Text Box 17">
            <a:extLst>
              <a:ext uri="{FF2B5EF4-FFF2-40B4-BE49-F238E27FC236}">
                <a16:creationId xmlns:a16="http://schemas.microsoft.com/office/drawing/2014/main" id="{17D882C9-07FD-FB82-7827-9F0CA4EB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349500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5 cm</a:t>
            </a:r>
          </a:p>
        </p:txBody>
      </p:sp>
      <p:sp>
        <p:nvSpPr>
          <p:cNvPr id="1034" name="Text Box 18">
            <a:extLst>
              <a:ext uri="{FF2B5EF4-FFF2-40B4-BE49-F238E27FC236}">
                <a16:creationId xmlns:a16="http://schemas.microsoft.com/office/drawing/2014/main" id="{48C16EA9-86B1-C494-DB02-FFA62D00D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2925763"/>
            <a:ext cx="884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2.5 cm</a:t>
            </a:r>
          </a:p>
        </p:txBody>
      </p:sp>
      <p:sp>
        <p:nvSpPr>
          <p:cNvPr id="1035" name="Text Box 19">
            <a:extLst>
              <a:ext uri="{FF2B5EF4-FFF2-40B4-BE49-F238E27FC236}">
                <a16:creationId xmlns:a16="http://schemas.microsoft.com/office/drawing/2014/main" id="{271D1451-3A44-8FA1-5021-75B04DEA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781300"/>
            <a:ext cx="687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1036" name="Text Box 20">
            <a:extLst>
              <a:ext uri="{FF2B5EF4-FFF2-40B4-BE49-F238E27FC236}">
                <a16:creationId xmlns:a16="http://schemas.microsoft.com/office/drawing/2014/main" id="{EDAD775B-12A3-B5E6-1575-22A71A002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573463"/>
            <a:ext cx="687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4 cm</a:t>
            </a:r>
          </a:p>
        </p:txBody>
      </p:sp>
      <p:sp>
        <p:nvSpPr>
          <p:cNvPr id="1037" name="Text Box 21">
            <a:extLst>
              <a:ext uri="{FF2B5EF4-FFF2-40B4-BE49-F238E27FC236}">
                <a16:creationId xmlns:a16="http://schemas.microsoft.com/office/drawing/2014/main" id="{3F6F24D0-8998-75CF-EDBC-B428C51EA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2709863"/>
            <a:ext cx="687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FF"/>
                </a:solidFill>
              </a:rPr>
              <a:t>3 cm</a:t>
            </a:r>
          </a:p>
        </p:txBody>
      </p:sp>
      <p:sp>
        <p:nvSpPr>
          <p:cNvPr id="1038" name="Text Box 22">
            <a:extLst>
              <a:ext uri="{FF2B5EF4-FFF2-40B4-BE49-F238E27FC236}">
                <a16:creationId xmlns:a16="http://schemas.microsoft.com/office/drawing/2014/main" id="{09A03107-3F55-7F1C-07C6-F42146F544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39" name="TextBox 15">
            <a:extLst>
              <a:ext uri="{FF2B5EF4-FFF2-40B4-BE49-F238E27FC236}">
                <a16:creationId xmlns:a16="http://schemas.microsoft.com/office/drawing/2014/main" id="{8B079608-088B-E69A-032C-C96883E20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511300"/>
            <a:ext cx="450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8">
            <a:extLst>
              <a:ext uri="{FF2B5EF4-FFF2-40B4-BE49-F238E27FC236}">
                <a16:creationId xmlns:a16="http://schemas.microsoft.com/office/drawing/2014/main" id="{7A4BFC95-F794-6C6D-5C85-B640EE45499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89"/>
          <a:stretch>
            <a:fillRect/>
          </a:stretch>
        </p:blipFill>
        <p:spPr>
          <a:xfrm>
            <a:off x="1214438" y="5214938"/>
            <a:ext cx="6170612" cy="1071562"/>
          </a:xfrm>
        </p:spPr>
      </p:pic>
      <p:pic>
        <p:nvPicPr>
          <p:cNvPr id="50179" name="Picture 18">
            <a:extLst>
              <a:ext uri="{FF2B5EF4-FFF2-40B4-BE49-F238E27FC236}">
                <a16:creationId xmlns:a16="http://schemas.microsoft.com/office/drawing/2014/main" id="{10F97FAE-0F79-71C8-D896-531CC7F373C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764" b="90057"/>
          <a:stretch>
            <a:fillRect/>
          </a:stretch>
        </p:blipFill>
        <p:spPr>
          <a:xfrm>
            <a:off x="214313" y="3357563"/>
            <a:ext cx="7021512" cy="428625"/>
          </a:xfrm>
        </p:spPr>
      </p:pic>
      <p:pic>
        <p:nvPicPr>
          <p:cNvPr id="50180" name="Picture 18">
            <a:extLst>
              <a:ext uri="{FF2B5EF4-FFF2-40B4-BE49-F238E27FC236}">
                <a16:creationId xmlns:a16="http://schemas.microsoft.com/office/drawing/2014/main" id="{3B70AA15-F21E-D955-284A-BA7EC8381FFB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75" b="58662"/>
          <a:stretch>
            <a:fillRect/>
          </a:stretch>
        </p:blipFill>
        <p:spPr>
          <a:xfrm>
            <a:off x="0" y="3786188"/>
            <a:ext cx="6021388" cy="785812"/>
          </a:xfrm>
        </p:spPr>
      </p:pic>
      <p:pic>
        <p:nvPicPr>
          <p:cNvPr id="50181" name="Picture 18">
            <a:extLst>
              <a:ext uri="{FF2B5EF4-FFF2-40B4-BE49-F238E27FC236}">
                <a16:creationId xmlns:a16="http://schemas.microsoft.com/office/drawing/2014/main" id="{C9F896B0-B1F6-C39D-80BC-87B5616D0A7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6" t="46313" r="39957" b="42082"/>
          <a:stretch>
            <a:fillRect/>
          </a:stretch>
        </p:blipFill>
        <p:spPr>
          <a:xfrm>
            <a:off x="0" y="4714875"/>
            <a:ext cx="4400550" cy="500063"/>
          </a:xfrm>
        </p:spPr>
      </p:pic>
      <p:sp>
        <p:nvSpPr>
          <p:cNvPr id="50182" name="Text Box 21">
            <a:extLst>
              <a:ext uri="{FF2B5EF4-FFF2-40B4-BE49-F238E27FC236}">
                <a16:creationId xmlns:a16="http://schemas.microsoft.com/office/drawing/2014/main" id="{06FF051D-850E-EAB9-F94B-488C81A01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1432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50183" name="Text Box 22">
            <a:extLst>
              <a:ext uri="{FF2B5EF4-FFF2-40B4-BE49-F238E27FC236}">
                <a16:creationId xmlns:a16="http://schemas.microsoft.com/office/drawing/2014/main" id="{E8DB0BDC-605D-782E-DE54-FA9EF070C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8483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RE</a:t>
            </a:r>
          </a:p>
        </p:txBody>
      </p:sp>
      <p:pic>
        <p:nvPicPr>
          <p:cNvPr id="50184" name="Picture 16">
            <a:extLst>
              <a:ext uri="{FF2B5EF4-FFF2-40B4-BE49-F238E27FC236}">
                <a16:creationId xmlns:a16="http://schemas.microsoft.com/office/drawing/2014/main" id="{5B881DF8-F81B-909F-F1D8-1EB4A6A78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01" t="70413" r="11818" b="3983"/>
          <a:stretch>
            <a:fillRect/>
          </a:stretch>
        </p:blipFill>
        <p:spPr bwMode="auto">
          <a:xfrm>
            <a:off x="2714625" y="2214563"/>
            <a:ext cx="425608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16">
            <a:extLst>
              <a:ext uri="{FF2B5EF4-FFF2-40B4-BE49-F238E27FC236}">
                <a16:creationId xmlns:a16="http://schemas.microsoft.com/office/drawing/2014/main" id="{89EAB72A-65E3-8B5B-2D8B-52D5DE594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236"/>
          <a:stretch>
            <a:fillRect/>
          </a:stretch>
        </p:blipFill>
        <p:spPr bwMode="auto">
          <a:xfrm>
            <a:off x="357188" y="14288"/>
            <a:ext cx="8223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16">
            <a:extLst>
              <a:ext uri="{FF2B5EF4-FFF2-40B4-BE49-F238E27FC236}">
                <a16:creationId xmlns:a16="http://schemas.microsoft.com/office/drawing/2014/main" id="{A0150160-7929-C09D-87EB-C65131AB3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35" b="57610"/>
          <a:stretch>
            <a:fillRect/>
          </a:stretch>
        </p:blipFill>
        <p:spPr bwMode="auto">
          <a:xfrm>
            <a:off x="2000250" y="581025"/>
            <a:ext cx="558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7" name="Picture 16">
            <a:extLst>
              <a:ext uri="{FF2B5EF4-FFF2-40B4-BE49-F238E27FC236}">
                <a16:creationId xmlns:a16="http://schemas.microsoft.com/office/drawing/2014/main" id="{C461CC7E-D8FB-0CA1-B823-EEDC74B29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08" b="36273"/>
          <a:stretch>
            <a:fillRect/>
          </a:stretch>
        </p:blipFill>
        <p:spPr bwMode="auto">
          <a:xfrm>
            <a:off x="333375" y="1571625"/>
            <a:ext cx="7953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B3A7CA-416D-3CBC-C213-746CABDCE0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60F2A87-C97E-440E-8AFC-0A6EB0B340C9}" type="slidenum">
              <a:rPr lang="en-GB" altLang="en-US">
                <a:solidFill>
                  <a:schemeClr val="bg1"/>
                </a:solidFill>
                <a:latin typeface="Arial Narrow" panose="020B0606020202030204" pitchFamily="34" charset="0"/>
              </a:rPr>
              <a:pPr eaLnBrk="1" hangingPunct="1"/>
              <a:t>21</a:t>
            </a:fld>
            <a:endParaRPr lang="en-GB" altLang="en-US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5128" name="Date Placeholder 3">
            <a:extLst>
              <a:ext uri="{FF2B5EF4-FFF2-40B4-BE49-F238E27FC236}">
                <a16:creationId xmlns:a16="http://schemas.microsoft.com/office/drawing/2014/main" id="{7667CFBE-EB43-5C42-A658-4F96CE538F0C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670BED2-7D77-407C-8A19-C00804D973B9}" type="datetime5">
              <a:rPr lang="en-US" altLang="en-US" sz="1800" smtClean="0">
                <a:solidFill>
                  <a:schemeClr val="bg1"/>
                </a:solidFill>
                <a:latin typeface="Arial Narrow" panose="020B0606020202030204" pitchFamily="34" charset="0"/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17EB7D7F-6DB5-8143-AD62-22791AA0B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4">
            <a:extLst>
              <a:ext uri="{FF2B5EF4-FFF2-40B4-BE49-F238E27FC236}">
                <a16:creationId xmlns:a16="http://schemas.microsoft.com/office/drawing/2014/main" id="{40591ACD-C01D-F518-2796-29A062F53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0" name="Rectangle 4">
            <a:extLst>
              <a:ext uri="{FF2B5EF4-FFF2-40B4-BE49-F238E27FC236}">
                <a16:creationId xmlns:a16="http://schemas.microsoft.com/office/drawing/2014/main" id="{F51F68AD-915F-7FB9-94FF-B8FF640AA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EFC4242F-D1C2-B10B-5290-E5C20B8FE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2" name="Rectangle 6">
            <a:extLst>
              <a:ext uri="{FF2B5EF4-FFF2-40B4-BE49-F238E27FC236}">
                <a16:creationId xmlns:a16="http://schemas.microsoft.com/office/drawing/2014/main" id="{72901E52-84C4-D6D3-86E9-DFA6C4A63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3" name="Rectangle 8">
            <a:extLst>
              <a:ext uri="{FF2B5EF4-FFF2-40B4-BE49-F238E27FC236}">
                <a16:creationId xmlns:a16="http://schemas.microsoft.com/office/drawing/2014/main" id="{DB487EF0-8E4E-46EC-3595-B53CD0E89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4" name="Rectangle 8">
            <a:extLst>
              <a:ext uri="{FF2B5EF4-FFF2-40B4-BE49-F238E27FC236}">
                <a16:creationId xmlns:a16="http://schemas.microsoft.com/office/drawing/2014/main" id="{71A18E2E-A0D9-624A-18D1-7FC84FA49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5" name="Rectangle 4">
            <a:extLst>
              <a:ext uri="{FF2B5EF4-FFF2-40B4-BE49-F238E27FC236}">
                <a16:creationId xmlns:a16="http://schemas.microsoft.com/office/drawing/2014/main" id="{5D4102B6-7D21-7B74-4AC9-683977F72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7">
            <a:extLst>
              <a:ext uri="{FF2B5EF4-FFF2-40B4-BE49-F238E27FC236}">
                <a16:creationId xmlns:a16="http://schemas.microsoft.com/office/drawing/2014/main" id="{E2EFA41E-F8E9-BEF3-D5DE-960A833D7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4">
            <a:extLst>
              <a:ext uri="{FF2B5EF4-FFF2-40B4-BE49-F238E27FC236}">
                <a16:creationId xmlns:a16="http://schemas.microsoft.com/office/drawing/2014/main" id="{009D37DD-5F52-F401-7367-4A2958EA2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8">
            <a:extLst>
              <a:ext uri="{FF2B5EF4-FFF2-40B4-BE49-F238E27FC236}">
                <a16:creationId xmlns:a16="http://schemas.microsoft.com/office/drawing/2014/main" id="{D53A6330-478F-13D5-335B-439C83270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73A9B09C-023A-9506-A3F2-3F6834381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1">
            <a:extLst>
              <a:ext uri="{FF2B5EF4-FFF2-40B4-BE49-F238E27FC236}">
                <a16:creationId xmlns:a16="http://schemas.microsoft.com/office/drawing/2014/main" id="{E0205AB1-4215-1F32-2BA5-4DB057B69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0" name="Rectangle 9">
            <a:extLst>
              <a:ext uri="{FF2B5EF4-FFF2-40B4-BE49-F238E27FC236}">
                <a16:creationId xmlns:a16="http://schemas.microsoft.com/office/drawing/2014/main" id="{C9EC00DC-121C-F8F0-E684-610C097E4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16">
            <a:extLst>
              <a:ext uri="{FF2B5EF4-FFF2-40B4-BE49-F238E27FC236}">
                <a16:creationId xmlns:a16="http://schemas.microsoft.com/office/drawing/2014/main" id="{4C29054D-523F-4D42-0D31-7C6714171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13">
            <a:extLst>
              <a:ext uri="{FF2B5EF4-FFF2-40B4-BE49-F238E27FC236}">
                <a16:creationId xmlns:a16="http://schemas.microsoft.com/office/drawing/2014/main" id="{754F7CBF-B75A-7629-92F5-AEBF609CA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10">
            <a:extLst>
              <a:ext uri="{FF2B5EF4-FFF2-40B4-BE49-F238E27FC236}">
                <a16:creationId xmlns:a16="http://schemas.microsoft.com/office/drawing/2014/main" id="{D1EB3654-13D5-468A-AA3B-FE2214094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9">
            <a:extLst>
              <a:ext uri="{FF2B5EF4-FFF2-40B4-BE49-F238E27FC236}">
                <a16:creationId xmlns:a16="http://schemas.microsoft.com/office/drawing/2014/main" id="{3F31FC33-7C2C-922A-88FB-2D502671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9">
            <a:extLst>
              <a:ext uri="{FF2B5EF4-FFF2-40B4-BE49-F238E27FC236}">
                <a16:creationId xmlns:a16="http://schemas.microsoft.com/office/drawing/2014/main" id="{86FBD0C6-7124-CF6A-75F4-31A1CE66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26">
            <a:extLst>
              <a:ext uri="{FF2B5EF4-FFF2-40B4-BE49-F238E27FC236}">
                <a16:creationId xmlns:a16="http://schemas.microsoft.com/office/drawing/2014/main" id="{447E6CBF-81C1-67A8-D1E6-51A9CD772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463"/>
            <a:ext cx="9144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  current,   C   amps,   of   an   electrical   appliance   is   calculated   using  the formula: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endParaRPr lang="en-GB" altLang="en-US" sz="2000" i="1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GB" altLang="en-US" sz="2000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endParaRPr lang="en-GB" altLang="en-US" sz="2000">
              <a:solidFill>
                <a:srgbClr val="00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here </a:t>
            </a:r>
            <a:r>
              <a:rPr lang="en-GB" altLang="en-US" sz="2000" i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  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atts is the power rating.</a:t>
            </a:r>
            <a:endParaRPr lang="en-GB" altLang="en-US" sz="2000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 hairdryer has a power rating of 850 watts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fuse used should be the one just bigger than the calculated current.</a:t>
            </a:r>
            <a:endParaRPr lang="en-GB" altLang="en-US" b="1">
              <a:latin typeface="Bookman Old Style" panose="02050604050505020204" pitchFamily="18" charset="0"/>
            </a:endParaRPr>
          </a:p>
          <a:p>
            <a:pPr>
              <a:buFontTx/>
              <a:buChar char="•"/>
            </a:pPr>
            <a:r>
              <a:rPr lang="en-GB" altLang="en-US" sz="2000" b="1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choice of fuses is 3 amp, 5 amp and 1 3 amp</a:t>
            </a: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b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en-GB" altLang="en-US" sz="200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Which fuse should be used?</a:t>
            </a:r>
            <a:endParaRPr lang="en-GB" altLang="en-US" sz="2000">
              <a:latin typeface="Bookman Old Style" panose="02050604050505020204" pitchFamily="18" charset="0"/>
            </a:endParaRPr>
          </a:p>
        </p:txBody>
      </p:sp>
      <p:graphicFrame>
        <p:nvGraphicFramePr>
          <p:cNvPr id="5124" name="Object 27">
            <a:extLst>
              <a:ext uri="{FF2B5EF4-FFF2-40B4-BE49-F238E27FC236}">
                <a16:creationId xmlns:a16="http://schemas.microsoft.com/office/drawing/2014/main" id="{F6196839-762B-313A-FF2F-2F84ABDCD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976313"/>
          <a:ext cx="11160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93480" progId="Equation.3">
                  <p:embed/>
                </p:oleObj>
              </mc:Choice>
              <mc:Fallback>
                <p:oleObj name="Equation" r:id="rId6" imgW="55872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976313"/>
                        <a:ext cx="11160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19C5B5BB-B19A-A5E6-1D1D-D0D05401EE09}"/>
              </a:ext>
            </a:extLst>
          </p:cNvPr>
          <p:cNvSpPr/>
          <p:nvPr/>
        </p:nvSpPr>
        <p:spPr>
          <a:xfrm>
            <a:off x="2071688" y="3786188"/>
            <a:ext cx="4714875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94565" name="Object 28">
            <a:extLst>
              <a:ext uri="{FF2B5EF4-FFF2-40B4-BE49-F238E27FC236}">
                <a16:creationId xmlns:a16="http://schemas.microsoft.com/office/drawing/2014/main" id="{25DB9A11-4F2D-33AA-929D-2BEC165D8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4214813"/>
          <a:ext cx="38417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93480" progId="Equation.3">
                  <p:embed/>
                </p:oleObj>
              </mc:Choice>
              <mc:Fallback>
                <p:oleObj name="Equation" r:id="rId8" imgW="124452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14813"/>
                        <a:ext cx="3841750" cy="1214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29">
            <a:extLst>
              <a:ext uri="{FF2B5EF4-FFF2-40B4-BE49-F238E27FC236}">
                <a16:creationId xmlns:a16="http://schemas.microsoft.com/office/drawing/2014/main" id="{2D4C6BAA-B9D5-D528-8E22-28E03120F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638" y="4651375"/>
          <a:ext cx="3881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03040" progId="Equation.3">
                  <p:embed/>
                </p:oleObj>
              </mc:Choice>
              <mc:Fallback>
                <p:oleObj name="Equation" r:id="rId10" imgW="125712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651375"/>
                        <a:ext cx="3881437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30FC5973-9F22-4077-3035-7A285EB4AB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35843" name="Picture 2" descr="scottishflag">
            <a:extLst>
              <a:ext uri="{FF2B5EF4-FFF2-40B4-BE49-F238E27FC236}">
                <a16:creationId xmlns:a16="http://schemas.microsoft.com/office/drawing/2014/main" id="{B2083144-1C93-0E10-8A28-9F0E558848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3">
            <a:extLst>
              <a:ext uri="{FF2B5EF4-FFF2-40B4-BE49-F238E27FC236}">
                <a16:creationId xmlns:a16="http://schemas.microsoft.com/office/drawing/2014/main" id="{4C481A7E-E74E-C06C-D947-C7F80B47ABF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35845" name="Picture 4" descr="Office Objects 0572">
            <a:extLst>
              <a:ext uri="{FF2B5EF4-FFF2-40B4-BE49-F238E27FC236}">
                <a16:creationId xmlns:a16="http://schemas.microsoft.com/office/drawing/2014/main" id="{EA6476A2-C14E-9990-4B82-83219B2D7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Rectangle 5">
            <a:extLst>
              <a:ext uri="{FF2B5EF4-FFF2-40B4-BE49-F238E27FC236}">
                <a16:creationId xmlns:a16="http://schemas.microsoft.com/office/drawing/2014/main" id="{11326C70-BE4F-7F87-73B2-A90C984EE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F8E6B3AE-F2FA-1537-C755-7E837B10E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8" name="Line 7">
            <a:extLst>
              <a:ext uri="{FF2B5EF4-FFF2-40B4-BE49-F238E27FC236}">
                <a16:creationId xmlns:a16="http://schemas.microsoft.com/office/drawing/2014/main" id="{E5EB474B-59D0-73B1-B87A-5E16A63B9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BD12A42D-297E-4E92-DAD9-155F154B4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We are learning how to work with formulae expressed in words.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04457" name="Text Box 9">
            <a:extLst>
              <a:ext uri="{FF2B5EF4-FFF2-40B4-BE49-F238E27FC236}">
                <a16:creationId xmlns:a16="http://schemas.microsoft.com/office/drawing/2014/main" id="{EED16333-43ED-AC93-4AF4-E7D7F4AA1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formulae expressed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5851" name="Rectangle 10">
            <a:extLst>
              <a:ext uri="{FF2B5EF4-FFF2-40B4-BE49-F238E27FC236}">
                <a16:creationId xmlns:a16="http://schemas.microsoft.com/office/drawing/2014/main" id="{2FAD910A-6AE6-E0D5-304C-950945994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104459" name="Text Box 11">
            <a:extLst>
              <a:ext uri="{FF2B5EF4-FFF2-40B4-BE49-F238E27FC236}">
                <a16:creationId xmlns:a16="http://schemas.microsoft.com/office/drawing/2014/main" id="{50DCA57F-8292-6544-3AE1-92B4B3CD7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7957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given formulae in word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5853" name="TextBox 13">
            <a:extLst>
              <a:ext uri="{FF2B5EF4-FFF2-40B4-BE49-F238E27FC236}">
                <a16:creationId xmlns:a16="http://schemas.microsoft.com/office/drawing/2014/main" id="{9792CECE-E173-9012-5DF7-DF09E09B3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scottishflag">
            <a:extLst>
              <a:ext uri="{FF2B5EF4-FFF2-40B4-BE49-F238E27FC236}">
                <a16:creationId xmlns:a16="http://schemas.microsoft.com/office/drawing/2014/main" id="{78DF537E-B0D3-4E72-8E0C-8A1A143888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5" descr="Office Objects 0572">
            <a:extLst>
              <a:ext uri="{FF2B5EF4-FFF2-40B4-BE49-F238E27FC236}">
                <a16:creationId xmlns:a16="http://schemas.microsoft.com/office/drawing/2014/main" id="{69287D2B-691F-0C1B-0C54-4CA548740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7">
            <a:extLst>
              <a:ext uri="{FF2B5EF4-FFF2-40B4-BE49-F238E27FC236}">
                <a16:creationId xmlns:a16="http://schemas.microsoft.com/office/drawing/2014/main" id="{CC6D1DEC-529F-359A-E6BF-21541BBD0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0812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Sometimes formulae are expressed in words.</a:t>
            </a:r>
            <a:endParaRPr lang="en-GB" altLang="en-US" sz="2000"/>
          </a:p>
        </p:txBody>
      </p:sp>
      <p:sp>
        <p:nvSpPr>
          <p:cNvPr id="36869" name="TextBox 49">
            <a:extLst>
              <a:ext uri="{FF2B5EF4-FFF2-40B4-BE49-F238E27FC236}">
                <a16:creationId xmlns:a16="http://schemas.microsoft.com/office/drawing/2014/main" id="{6A4A0F1E-50AC-8C23-4185-257CABB09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36870" name="Rectangle 10">
            <a:extLst>
              <a:ext uri="{FF2B5EF4-FFF2-40B4-BE49-F238E27FC236}">
                <a16:creationId xmlns:a16="http://schemas.microsoft.com/office/drawing/2014/main" id="{8AADCDB1-85D5-7014-4EBC-12672E846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6686823-4E62-8037-A2A5-11B2F3919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813050"/>
            <a:ext cx="82867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A tile fitter charges £20 per hour.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will he charge for 8 hours of work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3F526A8-E8A4-0688-FB6B-679A90DB3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424363"/>
            <a:ext cx="88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 =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6C5E36D-D5EC-F823-2200-DA42607C1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4424363"/>
            <a:ext cx="1225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20</a:t>
            </a:r>
            <a:r>
              <a:rPr lang="en-GB" altLang="en-US" sz="20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h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D25BDA5-8D83-94AC-2B13-F54CDCD37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5213350"/>
            <a:ext cx="2085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For </a:t>
            </a:r>
            <a:r>
              <a:rPr lang="en-GB" altLang="en-US" sz="3200">
                <a:solidFill>
                  <a:srgbClr val="FFFFFF"/>
                </a:solidFill>
              </a:rPr>
              <a:t>h = 8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84897C6-A474-EB14-66CB-E64B1ECD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970588"/>
            <a:ext cx="240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20 </a:t>
            </a:r>
            <a:r>
              <a:rPr lang="en-GB" altLang="en-US" sz="16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8 =  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BF8B26C-5D2C-1ACB-6585-CCD5509D1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175" y="5970588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£1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2" grpId="0"/>
      <p:bldP spid="55" grpId="0"/>
      <p:bldP spid="56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scottishflag">
            <a:extLst>
              <a:ext uri="{FF2B5EF4-FFF2-40B4-BE49-F238E27FC236}">
                <a16:creationId xmlns:a16="http://schemas.microsoft.com/office/drawing/2014/main" id="{B01D4DF7-F778-A373-3EAB-0879204BB9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Office Objects 0572">
            <a:extLst>
              <a:ext uri="{FF2B5EF4-FFF2-40B4-BE49-F238E27FC236}">
                <a16:creationId xmlns:a16="http://schemas.microsoft.com/office/drawing/2014/main" id="{B87EA216-B168-64A0-85AD-412AB40F3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49">
            <a:extLst>
              <a:ext uri="{FF2B5EF4-FFF2-40B4-BE49-F238E27FC236}">
                <a16:creationId xmlns:a16="http://schemas.microsoft.com/office/drawing/2014/main" id="{D7A4B798-AA8E-73CD-6BBB-B8437ABC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37893" name="Rectangle 10">
            <a:extLst>
              <a:ext uri="{FF2B5EF4-FFF2-40B4-BE49-F238E27FC236}">
                <a16:creationId xmlns:a16="http://schemas.microsoft.com/office/drawing/2014/main" id="{F3C035C5-E28F-168B-CBAD-7DFDF691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37894" name="TextBox 47">
            <a:extLst>
              <a:ext uri="{FF2B5EF4-FFF2-40B4-BE49-F238E27FC236}">
                <a16:creationId xmlns:a16="http://schemas.microsoft.com/office/drawing/2014/main" id="{68831BA9-0FB5-B57A-7B12-67A1E060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2076450"/>
            <a:ext cx="83169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The cost for hiring a carpet cleaner is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£30 plus £3 a day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will it cost to hire for a week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427F24-A467-3784-B626-436F18A6E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8538" y="4132263"/>
            <a:ext cx="88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 =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545E5F9-E8F9-0AEB-B928-E6732DD2B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4132263"/>
            <a:ext cx="80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30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C7F0895-473E-8631-2DB9-EE10FF32F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413226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+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9CE56F3-589B-5A31-3754-C34E042A1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4132263"/>
            <a:ext cx="674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3d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BC6DD41-1F91-1B35-3669-905E74FEC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997450"/>
            <a:ext cx="1997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For </a:t>
            </a:r>
            <a:r>
              <a:rPr lang="en-GB" altLang="en-US" sz="3200">
                <a:solidFill>
                  <a:srgbClr val="FFFFFF"/>
                </a:solidFill>
              </a:rPr>
              <a:t>d</a:t>
            </a:r>
            <a:r>
              <a:rPr lang="en-GB" altLang="en-US" sz="3200">
                <a:solidFill>
                  <a:srgbClr val="FFFF00"/>
                </a:solidFill>
              </a:rPr>
              <a:t> = </a:t>
            </a:r>
            <a:r>
              <a:rPr lang="en-GB" altLang="en-US" sz="3200">
                <a:solidFill>
                  <a:srgbClr val="FFFFFF"/>
                </a:solidFill>
              </a:rPr>
              <a:t>7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17D841A-BA42-398E-A97D-F5F2A6C60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5818188"/>
            <a:ext cx="3197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C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30 + 3 </a:t>
            </a:r>
            <a:r>
              <a:rPr lang="en-GB" altLang="en-US" sz="2400">
                <a:solidFill>
                  <a:srgbClr val="FFFFFF"/>
                </a:solidFill>
              </a:rPr>
              <a:t>x</a:t>
            </a:r>
            <a:r>
              <a:rPr lang="en-GB" altLang="en-US" sz="3200">
                <a:solidFill>
                  <a:srgbClr val="FFFFFF"/>
                </a:solidFill>
              </a:rPr>
              <a:t> 7 = 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8F54D93-D261-F343-FE59-BEFE6307C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5780088"/>
            <a:ext cx="1062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 £5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53" grpId="0"/>
      <p:bldP spid="54" grpId="0"/>
      <p:bldP spid="55" grpId="0"/>
      <p:bldP spid="56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scottishflag">
            <a:extLst>
              <a:ext uri="{FF2B5EF4-FFF2-40B4-BE49-F238E27FC236}">
                <a16:creationId xmlns:a16="http://schemas.microsoft.com/office/drawing/2014/main" id="{42C4A95D-C11A-027C-67BB-6BC08ADF4F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5" descr="Office Objects 0572">
            <a:extLst>
              <a:ext uri="{FF2B5EF4-FFF2-40B4-BE49-F238E27FC236}">
                <a16:creationId xmlns:a16="http://schemas.microsoft.com/office/drawing/2014/main" id="{F185027A-C289-9673-645F-5EC62E7A2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5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49">
            <a:extLst>
              <a:ext uri="{FF2B5EF4-FFF2-40B4-BE49-F238E27FC236}">
                <a16:creationId xmlns:a16="http://schemas.microsoft.com/office/drawing/2014/main" id="{59ADCD27-E5C7-6BCB-09C8-7C1423555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  <p:sp>
        <p:nvSpPr>
          <p:cNvPr id="38917" name="Rectangle 10">
            <a:extLst>
              <a:ext uri="{FF2B5EF4-FFF2-40B4-BE49-F238E27FC236}">
                <a16:creationId xmlns:a16="http://schemas.microsoft.com/office/drawing/2014/main" id="{362EF9EA-7391-EAC0-0197-033EC95D4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EEF82A"/>
                </a:solidFill>
              </a:rPr>
              <a:t>Formulae</a:t>
            </a:r>
          </a:p>
        </p:txBody>
      </p:sp>
      <p:sp>
        <p:nvSpPr>
          <p:cNvPr id="38918" name="TextBox 47">
            <a:extLst>
              <a:ext uri="{FF2B5EF4-FFF2-40B4-BE49-F238E27FC236}">
                <a16:creationId xmlns:a16="http://schemas.microsoft.com/office/drawing/2014/main" id="{F3117EEA-5865-6D95-19F5-5FBE2B624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1860550"/>
            <a:ext cx="831691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Profit :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/>
              <a:t>Subtract how much you paid for goods in the first place from the amount you actually sold them for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How much profit did Daniel make if he bought a CD for £9.99 and sold it for £1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9FF9248-DC66-C290-6113-A69EB20E8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413226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+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AC669F8-39FF-9CB2-9256-435C002D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5818188"/>
            <a:ext cx="398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FF"/>
                </a:solidFill>
              </a:rPr>
              <a:t>Profit =</a:t>
            </a:r>
            <a:r>
              <a:rPr lang="en-GB" altLang="en-US" sz="3200">
                <a:solidFill>
                  <a:srgbClr val="FFFF00"/>
                </a:solidFill>
              </a:rPr>
              <a:t> </a:t>
            </a:r>
            <a:r>
              <a:rPr lang="en-GB" altLang="en-US" sz="3200">
                <a:solidFill>
                  <a:srgbClr val="FFFFFF"/>
                </a:solidFill>
              </a:rPr>
              <a:t>12 – 9.99 =</a:t>
            </a:r>
            <a:endParaRPr lang="en-GB" altLang="en-US" sz="3200">
              <a:solidFill>
                <a:srgbClr val="FFFF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78F4D9B-2E98-7C56-8889-77F4E196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5780088"/>
            <a:ext cx="132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>
                <a:solidFill>
                  <a:srgbClr val="FFFF00"/>
                </a:solidFill>
              </a:rPr>
              <a:t>£2.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0BFF99E-97C0-1497-D861-32D18EAA5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C8498B94-3DD2-AC02-0E63-739A4CC61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4 Lifeskills</a:t>
            </a:r>
          </a:p>
          <a:p>
            <a:pPr algn="ctr" eaLnBrk="1" hangingPunct="1"/>
            <a:r>
              <a:rPr lang="en-GB" altLang="en-US" sz="3600"/>
              <a:t>Exercise 1</a:t>
            </a:r>
          </a:p>
          <a:p>
            <a:pPr algn="ctr" eaLnBrk="1" hangingPunct="1"/>
            <a:r>
              <a:rPr lang="en-GB" altLang="en-US" sz="3600"/>
              <a:t>Ch21 (page 170)</a:t>
            </a:r>
          </a:p>
        </p:txBody>
      </p:sp>
      <p:pic>
        <p:nvPicPr>
          <p:cNvPr id="39940" name="Picture 4" descr="ag00463_">
            <a:extLst>
              <a:ext uri="{FF2B5EF4-FFF2-40B4-BE49-F238E27FC236}">
                <a16:creationId xmlns:a16="http://schemas.microsoft.com/office/drawing/2014/main" id="{830B1DA7-BADD-8007-4F42-EF279553F8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6" descr="Office Objects 0572">
            <a:extLst>
              <a:ext uri="{FF2B5EF4-FFF2-40B4-BE49-F238E27FC236}">
                <a16:creationId xmlns:a16="http://schemas.microsoft.com/office/drawing/2014/main" id="{19D55E5D-C850-FCA2-5D8A-393154DA9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13">
            <a:extLst>
              <a:ext uri="{FF2B5EF4-FFF2-40B4-BE49-F238E27FC236}">
                <a16:creationId xmlns:a16="http://schemas.microsoft.com/office/drawing/2014/main" id="{4396F13E-FF88-0A7B-175B-E4B9263E4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Formulae</a:t>
            </a:r>
          </a:p>
        </p:txBody>
      </p:sp>
      <p:sp>
        <p:nvSpPr>
          <p:cNvPr id="39943" name="TextBox 11">
            <a:extLst>
              <a:ext uri="{FF2B5EF4-FFF2-40B4-BE49-F238E27FC236}">
                <a16:creationId xmlns:a16="http://schemas.microsoft.com/office/drawing/2014/main" id="{59BB323C-7F70-EBFD-2005-6A7727A85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9">
            <a:extLst>
              <a:ext uri="{FF2B5EF4-FFF2-40B4-BE49-F238E27FC236}">
                <a16:creationId xmlns:a16="http://schemas.microsoft.com/office/drawing/2014/main" id="{B29A7F60-2CFE-EAAD-7901-C4EA528EA0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53523B29-96CC-69CC-FB56-A6607DBEA35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DA52FE3D-2088-CA65-DF9C-E830CCE44B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6">
            <a:extLst>
              <a:ext uri="{FF2B5EF4-FFF2-40B4-BE49-F238E27FC236}">
                <a16:creationId xmlns:a16="http://schemas.microsoft.com/office/drawing/2014/main" id="{7539097F-EDD3-5F9B-B599-32E21E2D2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2095500"/>
            <a:ext cx="5978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CC"/>
                </a:solidFill>
              </a:rPr>
              <a:t>1.	Does  3 + 2 </a:t>
            </a:r>
            <a:r>
              <a:rPr lang="en-GB" altLang="en-US">
                <a:solidFill>
                  <a:srgbClr val="FFFFCC"/>
                </a:solidFill>
              </a:rPr>
              <a:t>x</a:t>
            </a:r>
            <a:r>
              <a:rPr lang="en-GB" altLang="en-US" sz="3200">
                <a:solidFill>
                  <a:srgbClr val="FFFFCC"/>
                </a:solidFill>
              </a:rPr>
              <a:t> 4 = 11 or 20 </a:t>
            </a:r>
          </a:p>
        </p:txBody>
      </p:sp>
      <p:pic>
        <p:nvPicPr>
          <p:cNvPr id="2056" name="Picture 10" descr="Office Objects 0572">
            <a:extLst>
              <a:ext uri="{FF2B5EF4-FFF2-40B4-BE49-F238E27FC236}">
                <a16:creationId xmlns:a16="http://schemas.microsoft.com/office/drawing/2014/main" id="{30091532-DCC8-26CB-EA34-4BE00877C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4">
            <a:extLst>
              <a:ext uri="{FF2B5EF4-FFF2-40B4-BE49-F238E27FC236}">
                <a16:creationId xmlns:a16="http://schemas.microsoft.com/office/drawing/2014/main" id="{598DB16E-6683-A4CC-DD06-827526D34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3105150"/>
          <a:ext cx="421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723600" progId="Equation.DSMT4">
                  <p:embed/>
                </p:oleObj>
              </mc:Choice>
              <mc:Fallback>
                <p:oleObj name="Equation" r:id="rId4" imgW="2997000" imgH="72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105150"/>
                        <a:ext cx="421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2">
            <a:extLst>
              <a:ext uri="{FF2B5EF4-FFF2-40B4-BE49-F238E27FC236}">
                <a16:creationId xmlns:a16="http://schemas.microsoft.com/office/drawing/2014/main" id="{86A7ACDD-F964-1AC9-AD61-1C6B15CA9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4489450"/>
          <a:ext cx="71802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0840" imgH="1193760" progId="Equation.DSMT4">
                  <p:embed/>
                </p:oleObj>
              </mc:Choice>
              <mc:Fallback>
                <p:oleObj name="Equation" r:id="rId6" imgW="5460840" imgH="1193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89450"/>
                        <a:ext cx="718026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1">
            <a:extLst>
              <a:ext uri="{FF2B5EF4-FFF2-40B4-BE49-F238E27FC236}">
                <a16:creationId xmlns:a16="http://schemas.microsoft.com/office/drawing/2014/main" id="{0677D503-0B47-5E1D-C8BA-8EC82B713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EFCE5FB6-64EB-186B-0A35-61C3EBAF8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40963" name="Picture 2" descr="scottishflag">
            <a:extLst>
              <a:ext uri="{FF2B5EF4-FFF2-40B4-BE49-F238E27FC236}">
                <a16:creationId xmlns:a16="http://schemas.microsoft.com/office/drawing/2014/main" id="{EF654B0C-3079-3A9C-C960-5A79F6C011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3">
            <a:extLst>
              <a:ext uri="{FF2B5EF4-FFF2-40B4-BE49-F238E27FC236}">
                <a16:creationId xmlns:a16="http://schemas.microsoft.com/office/drawing/2014/main" id="{D19A1610-ABCF-C513-37E3-2C07E6EB0CE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0965" name="Picture 4" descr="Office Objects 0572">
            <a:extLst>
              <a:ext uri="{FF2B5EF4-FFF2-40B4-BE49-F238E27FC236}">
                <a16:creationId xmlns:a16="http://schemas.microsoft.com/office/drawing/2014/main" id="{1FA5993C-E1CD-A0EC-F058-EFAD43207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5">
            <a:extLst>
              <a:ext uri="{FF2B5EF4-FFF2-40B4-BE49-F238E27FC236}">
                <a16:creationId xmlns:a16="http://schemas.microsoft.com/office/drawing/2014/main" id="{C41171CD-E924-B28D-EF40-114398A51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7433439C-6D89-0B00-DA48-4A150854A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0968" name="Line 7">
            <a:extLst>
              <a:ext uri="{FF2B5EF4-FFF2-40B4-BE49-F238E27FC236}">
                <a16:creationId xmlns:a16="http://schemas.microsoft.com/office/drawing/2014/main" id="{12360A8E-E240-D772-F5DD-5B75D0B7A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243F838B-79FE-5850-DCEA-52F65A890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We are learning how to evaluate formulae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95242" name="Text Box 10">
            <a:extLst>
              <a:ext uri="{FF2B5EF4-FFF2-40B4-BE49-F238E27FC236}">
                <a16:creationId xmlns:a16="http://schemas.microsoft.com/office/drawing/2014/main" id="{0FFC974B-5EDA-A909-3E2D-E5951D999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formula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0971" name="Rectangle 14">
            <a:extLst>
              <a:ext uri="{FF2B5EF4-FFF2-40B4-BE49-F238E27FC236}">
                <a16:creationId xmlns:a16="http://schemas.microsoft.com/office/drawing/2014/main" id="{18B5508D-8787-B66E-CDA6-9976C56D4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EEF82A"/>
                </a:solidFill>
              </a:rPr>
              <a:t>Formulae</a:t>
            </a:r>
            <a:endParaRPr lang="en-GB" altLang="en-US" sz="3600">
              <a:solidFill>
                <a:srgbClr val="EEF82A"/>
              </a:solidFill>
            </a:endParaRPr>
          </a:p>
        </p:txBody>
      </p:sp>
      <p:sp>
        <p:nvSpPr>
          <p:cNvPr id="95247" name="Text Box 15">
            <a:extLst>
              <a:ext uri="{FF2B5EF4-FFF2-40B4-BE49-F238E27FC236}">
                <a16:creationId xmlns:a16="http://schemas.microsoft.com/office/drawing/2014/main" id="{F731AD58-AB2E-53D7-3250-2EE88C79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933825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ubstitute values into formulae and evaluate properly using BODMA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0973" name="TextBox 13">
            <a:extLst>
              <a:ext uri="{FF2B5EF4-FFF2-40B4-BE49-F238E27FC236}">
                <a16:creationId xmlns:a16="http://schemas.microsoft.com/office/drawing/2014/main" id="{AFE86186-B7DF-8675-AAAE-70E9BED9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549400"/>
            <a:ext cx="41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689</TotalTime>
  <Words>572</Words>
  <Application>Microsoft Office PowerPoint</Application>
  <PresentationFormat>On-screen Show (4:3)</PresentationFormat>
  <Paragraphs>138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42" baseType="lpstr">
      <vt:lpstr>Comic Sans MS</vt:lpstr>
      <vt:lpstr>Arial</vt:lpstr>
      <vt:lpstr>Tahoma</vt:lpstr>
      <vt:lpstr>Wingdings</vt:lpstr>
      <vt:lpstr>Calibri</vt:lpstr>
      <vt:lpstr>Arial Narrow</vt:lpstr>
      <vt:lpstr>Bookman Old Style</vt:lpstr>
      <vt:lpstr>Times New Roman</vt:lpstr>
      <vt:lpstr>1_Shimmer</vt:lpstr>
      <vt:lpstr>2_Shimmer</vt:lpstr>
      <vt:lpstr>3_Shimmer</vt:lpstr>
      <vt:lpstr>4_Shimmer</vt:lpstr>
      <vt:lpstr>5_Shimmer</vt:lpstr>
      <vt:lpstr>Custom Design</vt:lpstr>
      <vt:lpstr>1_Custom Design</vt:lpstr>
      <vt:lpstr>6_Shimmer</vt:lpstr>
      <vt:lpstr>8_Shimmer</vt:lpstr>
      <vt:lpstr>10_Shimmer</vt:lpstr>
      <vt:lpstr>11_Shimmer</vt:lpstr>
      <vt:lpstr>MathType 5.0 Equation</vt:lpstr>
      <vt:lpstr>Microsoft Equation 3.0</vt:lpstr>
      <vt:lpstr>Formulae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Formulae</vt:lpstr>
      <vt:lpstr>Formula for  Parallelogram </vt:lpstr>
      <vt:lpstr>Formulae for the  Volume of a Sphere</vt:lpstr>
      <vt:lpstr>Formulae for  Volume of a Co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ndrew Moulden</cp:lastModifiedBy>
  <cp:revision>73</cp:revision>
  <dcterms:created xsi:type="dcterms:W3CDTF">2005-11-08T18:17:26Z</dcterms:created>
  <dcterms:modified xsi:type="dcterms:W3CDTF">2026-07-04T18:59:52Z</dcterms:modified>
</cp:coreProperties>
</file>